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6768" w:rsidRPr="00945EEB" w:rsidRDefault="005B6768" w:rsidP="005B6768">
      <w:pPr>
        <w:rPr>
          <w:b/>
          <w:sz w:val="28"/>
          <w:u w:val="single"/>
        </w:rPr>
      </w:pPr>
      <w:r w:rsidRPr="00945EEB">
        <w:rPr>
          <w:b/>
          <w:sz w:val="28"/>
          <w:u w:val="single"/>
        </w:rPr>
        <w:t>Kvadriranje - DZ</w:t>
      </w:r>
    </w:p>
    <w:p w:rsidR="005B6768" w:rsidRDefault="005B6768">
      <w:pPr>
        <w:rPr>
          <w:b/>
          <w:sz w:val="28"/>
          <w:u w:val="single"/>
        </w:rPr>
      </w:pPr>
    </w:p>
    <w:p w:rsidR="005B6768" w:rsidRDefault="005B6768">
      <w:r w:rsidRPr="005B6768">
        <w:t xml:space="preserve">Ovdje su zadaci </w:t>
      </w:r>
      <w:r>
        <w:t xml:space="preserve">koje </w:t>
      </w:r>
      <w:r w:rsidR="006A3EC3">
        <w:t>učenicima zadajem za zadaću</w:t>
      </w:r>
      <w:bookmarkStart w:id="0" w:name="_GoBack"/>
      <w:bookmarkEnd w:id="0"/>
    </w:p>
    <w:p w:rsidR="006A3EC3" w:rsidRDefault="006A3EC3">
      <w:r>
        <w:t>uz one zadatke koje imamo u udžbeniku (Profilovom).</w:t>
      </w:r>
    </w:p>
    <w:p w:rsidR="006A3EC3" w:rsidRDefault="006A3EC3">
      <w:r>
        <w:t>Dakle, ovo nije pokušaj sistematičnog objavljivanja</w:t>
      </w:r>
    </w:p>
    <w:p w:rsidR="006A3EC3" w:rsidRDefault="006A3EC3">
      <w:r>
        <w:t>svih tipova zadataka redom kakve s učenicima trebamo proraditi,</w:t>
      </w:r>
    </w:p>
    <w:p w:rsidR="006A3EC3" w:rsidRDefault="006A3EC3">
      <w:r>
        <w:t>odnosno koje oni trebaju provježbati kroz zadaću,</w:t>
      </w:r>
    </w:p>
    <w:p w:rsidR="006A3EC3" w:rsidRDefault="006A3EC3">
      <w:r>
        <w:t>već se tu uglavnom zadaci kakvi mi nedostaju u udžbeniku,</w:t>
      </w:r>
    </w:p>
    <w:p w:rsidR="006A3EC3" w:rsidRDefault="006A3EC3">
      <w:r>
        <w:t>pa ih zadajem s papira.</w:t>
      </w:r>
    </w:p>
    <w:p w:rsidR="006A3EC3" w:rsidRDefault="006A3EC3"/>
    <w:p w:rsidR="006A3EC3" w:rsidRDefault="006A3EC3">
      <w:r>
        <w:t>Papire umnožim i podijelim učenicima,</w:t>
      </w:r>
    </w:p>
    <w:p w:rsidR="006A3EC3" w:rsidRDefault="006A3EC3">
      <w:r>
        <w:t>te zadajem zadaću s njih i iz udžbenika izmiješano, prema potrebi.</w:t>
      </w:r>
    </w:p>
    <w:p w:rsidR="006A3EC3" w:rsidRDefault="006A3EC3">
      <w:r>
        <w:t>Kad učenicima podijelim papire sa zadacima,</w:t>
      </w:r>
    </w:p>
    <w:p w:rsidR="006A3EC3" w:rsidRDefault="006A3EC3">
      <w:r>
        <w:t>ujedno podijelim i papire s rješenjima.</w:t>
      </w:r>
    </w:p>
    <w:p w:rsidR="006A3EC3" w:rsidRDefault="006A3EC3">
      <w:r>
        <w:t>Zašto?</w:t>
      </w:r>
    </w:p>
    <w:p w:rsidR="006A3EC3" w:rsidRDefault="006A3EC3">
      <w:r>
        <w:t xml:space="preserve">Ako ne podijelim rješenja, </w:t>
      </w:r>
    </w:p>
    <w:p w:rsidR="006A3EC3" w:rsidRDefault="006A3EC3">
      <w:r>
        <w:t>onda na satu moramo pročitati sva rješenja (da si prekontroliraju),</w:t>
      </w:r>
    </w:p>
    <w:p w:rsidR="006A3EC3" w:rsidRDefault="006A3EC3">
      <w:r>
        <w:t>te ako tek na satu saznaju da su nešto riješili krivo,</w:t>
      </w:r>
    </w:p>
    <w:p w:rsidR="006A3EC3" w:rsidRDefault="006A3EC3">
      <w:r>
        <w:t>onda je potrebno napraviti i analizu da im pomognem</w:t>
      </w:r>
    </w:p>
    <w:p w:rsidR="006A3EC3" w:rsidRDefault="006A3EC3">
      <w:r>
        <w:t>u otkrivanju zašto je krivo odnosno gdje griješe.</w:t>
      </w:r>
    </w:p>
    <w:p w:rsidR="006A3EC3" w:rsidRDefault="006A3EC3">
      <w:r>
        <w:t>Moguće je da tako svaki zadatak moramo analizirati,</w:t>
      </w:r>
    </w:p>
    <w:p w:rsidR="006A3EC3" w:rsidRDefault="006A3EC3">
      <w:r>
        <w:t>a na to odlazi dosta vremena.</w:t>
      </w:r>
    </w:p>
    <w:p w:rsidR="006A3EC3" w:rsidRDefault="006A3EC3">
      <w:r>
        <w:t>Međutim, ako oni kod kuće imaju rješenja,</w:t>
      </w:r>
    </w:p>
    <w:p w:rsidR="006A3EC3" w:rsidRDefault="006A3EC3">
      <w:r>
        <w:t>onda već kod kuće mogu uočiti ako su nešto krivo riješili,</w:t>
      </w:r>
    </w:p>
    <w:p w:rsidR="006A3EC3" w:rsidRDefault="006A3EC3">
      <w:r>
        <w:t>potražiti sami grešku i ispraviti.</w:t>
      </w:r>
    </w:p>
    <w:p w:rsidR="006A3EC3" w:rsidRDefault="006A3EC3">
      <w:r>
        <w:t>U tom će slučaju na satu od mene tražiti pomoć</w:t>
      </w:r>
    </w:p>
    <w:p w:rsidR="006A3EC3" w:rsidRDefault="006A3EC3">
      <w:r>
        <w:t>samo kad sami ne mogu otkriti gdje im je greška.</w:t>
      </w:r>
    </w:p>
    <w:p w:rsidR="006A3EC3" w:rsidRDefault="006A3EC3">
      <w:r>
        <w:t>Time ćemo uštedjeti nepotrebni gubitak vremena</w:t>
      </w:r>
    </w:p>
    <w:p w:rsidR="006A3EC3" w:rsidRDefault="006A3EC3">
      <w:r>
        <w:t>na analize svih mogućih grešaka</w:t>
      </w:r>
    </w:p>
    <w:p w:rsidR="006A3EC3" w:rsidRDefault="006A3EC3">
      <w:r>
        <w:t xml:space="preserve">za koje sami </w:t>
      </w:r>
      <w:r w:rsidR="00A84CB0">
        <w:t>kod kuće</w:t>
      </w:r>
      <w:r>
        <w:t xml:space="preserve"> nisu uočili da bi ih trebali razmotrati.</w:t>
      </w:r>
    </w:p>
    <w:p w:rsidR="00E621D7" w:rsidRDefault="00E621D7">
      <w:r>
        <w:t>A ako učenici jednostavno prepisuju rješenja?</w:t>
      </w:r>
    </w:p>
    <w:p w:rsidR="00E621D7" w:rsidRDefault="00E621D7">
      <w:r>
        <w:t>Zna se da mora biti napisan i postupak!</w:t>
      </w:r>
    </w:p>
    <w:p w:rsidR="00E621D7" w:rsidRDefault="00E621D7">
      <w:r>
        <w:t>A tamo gdje ne mora (gdje ga nema, već ide samo rješenje),</w:t>
      </w:r>
    </w:p>
    <w:p w:rsidR="00E621D7" w:rsidRDefault="00E621D7">
      <w:r>
        <w:t>na njihovu dušu ide ako im nije stalo da uvježbaju.</w:t>
      </w:r>
    </w:p>
    <w:p w:rsidR="00E621D7" w:rsidRDefault="00E621D7">
      <w:r>
        <w:t>Zbog takvih učenika ne treba zakidati one koji žele naučiti</w:t>
      </w:r>
    </w:p>
    <w:p w:rsidR="00E621D7" w:rsidRDefault="00E621D7">
      <w:r>
        <w:t>time što ćemo se natezati s onima koji ne žele.</w:t>
      </w:r>
    </w:p>
    <w:p w:rsidR="00E621D7" w:rsidRDefault="00E621D7">
      <w:r>
        <w:t xml:space="preserve">Tko ne želi, ne mora. </w:t>
      </w:r>
    </w:p>
    <w:p w:rsidR="00E621D7" w:rsidRDefault="00E621D7">
      <w:r>
        <w:t>Kako nauči, tako će pokazati u kontrolnom</w:t>
      </w:r>
    </w:p>
    <w:p w:rsidR="00E621D7" w:rsidRDefault="00E621D7">
      <w:r>
        <w:t>i tako biti ocijenjen.</w:t>
      </w:r>
    </w:p>
    <w:p w:rsidR="00A84CB0" w:rsidRDefault="00A84CB0"/>
    <w:p w:rsidR="00A84CB0" w:rsidRDefault="00A84CB0">
      <w:r>
        <w:t>Nakon što riješe sve zadatke s ovih papira,</w:t>
      </w:r>
    </w:p>
    <w:p w:rsidR="00A84CB0" w:rsidRDefault="00A84CB0">
      <w:r>
        <w:t>papire mi vrate te ih pospremim u ormar</w:t>
      </w:r>
    </w:p>
    <w:p w:rsidR="00A84CB0" w:rsidRPr="005B6768" w:rsidRDefault="00A84CB0">
      <w:r>
        <w:t>za sljedeću generaciju.</w:t>
      </w:r>
    </w:p>
    <w:p w:rsidR="005B6768" w:rsidRDefault="005B6768">
      <w:pPr>
        <w:rPr>
          <w:b/>
          <w:sz w:val="28"/>
          <w:u w:val="single"/>
        </w:rPr>
      </w:pPr>
    </w:p>
    <w:p w:rsidR="0083597C" w:rsidRDefault="0083597C" w:rsidP="0083597C">
      <w:pPr>
        <w:tabs>
          <w:tab w:val="left" w:pos="5245"/>
        </w:tabs>
        <w:jc w:val="left"/>
      </w:pPr>
      <w:r>
        <w:tab/>
        <w:t>Antonija Horvatek</w:t>
      </w:r>
    </w:p>
    <w:p w:rsidR="0083597C" w:rsidRPr="00CE1B43" w:rsidRDefault="0083597C" w:rsidP="0083597C">
      <w:pPr>
        <w:tabs>
          <w:tab w:val="left" w:pos="5245"/>
        </w:tabs>
        <w:jc w:val="left"/>
        <w:rPr>
          <w:rFonts w:ascii="Brush Script MT" w:hAnsi="Brush Script MT"/>
          <w:sz w:val="28"/>
        </w:rPr>
      </w:pPr>
      <w:r>
        <w:rPr>
          <w:rFonts w:ascii="Brush Script MT" w:hAnsi="Brush Script MT"/>
          <w:sz w:val="28"/>
        </w:rPr>
        <w:tab/>
      </w:r>
      <w:r w:rsidRPr="00CE1B43">
        <w:rPr>
          <w:rFonts w:ascii="Brush Script MT" w:hAnsi="Brush Script MT"/>
          <w:sz w:val="28"/>
        </w:rPr>
        <w:t>Matematika na dlanu</w:t>
      </w:r>
    </w:p>
    <w:p w:rsidR="00AE6296" w:rsidRDefault="0083597C" w:rsidP="0083597C">
      <w:pPr>
        <w:tabs>
          <w:tab w:val="left" w:pos="5245"/>
        </w:tabs>
        <w:jc w:val="left"/>
        <w:rPr>
          <w:i/>
        </w:rPr>
      </w:pPr>
      <w:r>
        <w:tab/>
      </w:r>
      <w:hyperlink r:id="rId8" w:history="1">
        <w:r w:rsidRPr="004A0747">
          <w:rPr>
            <w:rStyle w:val="Hiperveza"/>
            <w:i/>
          </w:rPr>
          <w:t>http://www.antonija-horvatek.from.hr/</w:t>
        </w:r>
      </w:hyperlink>
      <w:r w:rsidRPr="004A0747">
        <w:rPr>
          <w:i/>
        </w:rPr>
        <w:t xml:space="preserve"> </w:t>
      </w:r>
    </w:p>
    <w:p w:rsidR="00AE6296" w:rsidRDefault="00AE6296">
      <w:pPr>
        <w:rPr>
          <w:i/>
        </w:rPr>
      </w:pPr>
      <w:r>
        <w:rPr>
          <w:i/>
        </w:rPr>
        <w:br w:type="page"/>
      </w:r>
    </w:p>
    <w:p w:rsidR="00154D09" w:rsidRPr="00945EEB" w:rsidRDefault="00945EEB">
      <w:pPr>
        <w:rPr>
          <w:b/>
          <w:sz w:val="28"/>
          <w:u w:val="single"/>
        </w:rPr>
      </w:pPr>
      <w:r w:rsidRPr="00945EEB">
        <w:rPr>
          <w:b/>
          <w:sz w:val="28"/>
          <w:u w:val="single"/>
        </w:rPr>
        <w:lastRenderedPageBreak/>
        <w:t>Kvadriranje - DZ</w:t>
      </w:r>
    </w:p>
    <w:p w:rsidR="00945EEB" w:rsidRDefault="00945EEB"/>
    <w:p w:rsidR="00311213" w:rsidRDefault="00311213" w:rsidP="00945EEB">
      <w:pPr>
        <w:tabs>
          <w:tab w:val="left" w:pos="426"/>
        </w:tabs>
        <w:jc w:val="left"/>
        <w:rPr>
          <w:b/>
          <w:u w:val="single"/>
        </w:rPr>
      </w:pPr>
      <w:r w:rsidRPr="00311213">
        <w:rPr>
          <w:b/>
          <w:u w:val="single"/>
        </w:rPr>
        <w:t>Zadaci s više računskih operacija (uključujući kvadriranje) i zagradama</w:t>
      </w:r>
    </w:p>
    <w:p w:rsidR="0083597C" w:rsidRPr="00311213" w:rsidRDefault="0083597C" w:rsidP="00945EEB">
      <w:pPr>
        <w:tabs>
          <w:tab w:val="left" w:pos="426"/>
        </w:tabs>
        <w:jc w:val="left"/>
        <w:rPr>
          <w:b/>
          <w:u w:val="single"/>
        </w:rPr>
      </w:pPr>
    </w:p>
    <w:p w:rsidR="00945EEB" w:rsidRDefault="00945EEB" w:rsidP="00945EEB">
      <w:pPr>
        <w:tabs>
          <w:tab w:val="left" w:pos="426"/>
        </w:tabs>
        <w:jc w:val="left"/>
      </w:pPr>
      <w:r>
        <w:t>1.</w:t>
      </w:r>
      <w:r>
        <w:tab/>
        <w:t>Izračunaj:</w:t>
      </w:r>
    </w:p>
    <w:p w:rsidR="00945EEB" w:rsidRDefault="00945EEB" w:rsidP="00945EEB">
      <w:pPr>
        <w:tabs>
          <w:tab w:val="left" w:pos="426"/>
          <w:tab w:val="left" w:pos="851"/>
          <w:tab w:val="left" w:pos="4536"/>
          <w:tab w:val="left" w:pos="5103"/>
        </w:tabs>
        <w:jc w:val="left"/>
      </w:pPr>
      <w:r>
        <w:tab/>
        <w:t>a)</w:t>
      </w:r>
      <w:r>
        <w:tab/>
        <w:t>-12</w:t>
      </w:r>
      <w:r w:rsidRPr="00945EEB">
        <w:rPr>
          <w:vertAlign w:val="superscript"/>
        </w:rPr>
        <w:t>2</w:t>
      </w:r>
      <w:r>
        <w:t xml:space="preserve"> + (-11)</w:t>
      </w:r>
      <w:r w:rsidRPr="00945EEB">
        <w:rPr>
          <w:vertAlign w:val="superscript"/>
        </w:rPr>
        <w:t>2</w:t>
      </w:r>
      <w:r>
        <w:t xml:space="preserve"> - (-4)</w:t>
      </w:r>
      <w:r w:rsidRPr="00945EEB">
        <w:rPr>
          <w:vertAlign w:val="superscript"/>
        </w:rPr>
        <w:t>2</w:t>
      </w:r>
      <w:r>
        <w:t xml:space="preserve"> + 3</w:t>
      </w:r>
      <w:r w:rsidRPr="00945EEB">
        <w:rPr>
          <w:vertAlign w:val="superscript"/>
        </w:rPr>
        <w:t>2</w:t>
      </w:r>
      <w:r>
        <w:t xml:space="preserve"> </w:t>
      </w:r>
      <w:r>
        <w:tab/>
        <w:t>c)</w:t>
      </w:r>
      <w:r>
        <w:tab/>
      </w:r>
      <w:r w:rsidRPr="00945EEB">
        <w:rPr>
          <w:position w:val="-32"/>
        </w:rPr>
        <w:object w:dxaOrig="22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40.2pt" o:ole="">
            <v:imagedata r:id="rId9" o:title=""/>
          </v:shape>
          <o:OLEObject Type="Embed" ProgID="Equation.DSMT4" ShapeID="_x0000_i1025" DrawAspect="Content" ObjectID="_1537335198" r:id="rId10"/>
        </w:object>
      </w:r>
      <w:r>
        <w:t xml:space="preserve"> </w:t>
      </w:r>
    </w:p>
    <w:p w:rsidR="00945EEB" w:rsidRDefault="00945EEB" w:rsidP="00945EEB">
      <w:pPr>
        <w:tabs>
          <w:tab w:val="left" w:pos="426"/>
          <w:tab w:val="left" w:pos="851"/>
          <w:tab w:val="left" w:pos="4536"/>
          <w:tab w:val="left" w:pos="5103"/>
        </w:tabs>
        <w:jc w:val="left"/>
      </w:pPr>
      <w:r>
        <w:tab/>
        <w:t>b)</w:t>
      </w:r>
      <w:r>
        <w:tab/>
        <w:t>11</w:t>
      </w:r>
      <w:r w:rsidRPr="00945EEB">
        <w:rPr>
          <w:vertAlign w:val="superscript"/>
        </w:rPr>
        <w:t>2</w:t>
      </w:r>
      <w:r>
        <w:t xml:space="preserve"> : 11 - (-3)</w:t>
      </w:r>
      <w:r w:rsidRPr="00945EEB">
        <w:rPr>
          <w:vertAlign w:val="superscript"/>
        </w:rPr>
        <w:t>2</w:t>
      </w:r>
      <w:r>
        <w:t xml:space="preserve"> ∙ 3 + (-4)</w:t>
      </w:r>
      <w:r w:rsidRPr="00945EEB">
        <w:rPr>
          <w:vertAlign w:val="superscript"/>
        </w:rPr>
        <w:t>2</w:t>
      </w:r>
      <w:r>
        <w:t xml:space="preserve"> </w:t>
      </w:r>
      <w:r>
        <w:tab/>
        <w:t>d)</w:t>
      </w:r>
      <w:r>
        <w:tab/>
        <w:t>-0.18</w:t>
      </w:r>
      <w:r w:rsidRPr="00945EEB">
        <w:rPr>
          <w:vertAlign w:val="superscript"/>
        </w:rPr>
        <w:t>2</w:t>
      </w:r>
      <w:r>
        <w:t xml:space="preserve"> ∙ (-10)</w:t>
      </w:r>
      <w:r w:rsidRPr="00945EEB">
        <w:rPr>
          <w:vertAlign w:val="superscript"/>
        </w:rPr>
        <w:t>2</w:t>
      </w:r>
      <w:r>
        <w:t xml:space="preserve"> - 1.6</w:t>
      </w:r>
      <w:r w:rsidRPr="00945EEB">
        <w:rPr>
          <w:vertAlign w:val="superscript"/>
        </w:rPr>
        <w:t>2</w:t>
      </w:r>
      <w:r>
        <w:t xml:space="preserve"> </w:t>
      </w:r>
    </w:p>
    <w:p w:rsidR="00945EEB" w:rsidRDefault="00945EEB" w:rsidP="00945EEB">
      <w:pPr>
        <w:tabs>
          <w:tab w:val="left" w:pos="426"/>
          <w:tab w:val="left" w:pos="851"/>
          <w:tab w:val="left" w:pos="4536"/>
          <w:tab w:val="left" w:pos="5103"/>
        </w:tabs>
        <w:jc w:val="left"/>
      </w:pPr>
    </w:p>
    <w:p w:rsidR="00945EEB" w:rsidRDefault="00487A8E" w:rsidP="00945EEB">
      <w:pPr>
        <w:tabs>
          <w:tab w:val="left" w:pos="426"/>
          <w:tab w:val="left" w:pos="851"/>
          <w:tab w:val="left" w:pos="4536"/>
          <w:tab w:val="left" w:pos="5103"/>
        </w:tabs>
        <w:jc w:val="left"/>
      </w:pPr>
      <w:r>
        <w:rPr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913DF0" wp14:editId="28021201">
                <wp:simplePos x="0" y="0"/>
                <wp:positionH relativeFrom="column">
                  <wp:posOffset>3298190</wp:posOffset>
                </wp:positionH>
                <wp:positionV relativeFrom="paragraph">
                  <wp:posOffset>106680</wp:posOffset>
                </wp:positionV>
                <wp:extent cx="2374265" cy="1310640"/>
                <wp:effectExtent l="0" t="0" r="0" b="3810"/>
                <wp:wrapNone/>
                <wp:docPr id="30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310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7724" w:rsidRDefault="007A7724" w:rsidP="00F91C07">
                            <w:pPr>
                              <w:tabs>
                                <w:tab w:val="left" w:pos="567"/>
                              </w:tabs>
                              <w:jc w:val="left"/>
                            </w:pPr>
                            <w:r>
                              <w:t>k)</w:t>
                            </w:r>
                            <w:r>
                              <w:tab/>
                              <w:t>[ (3 ∙ 6)</w:t>
                            </w:r>
                            <w:r w:rsidRPr="00F91C07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45EEB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- 80 ∙ 2</w:t>
                            </w:r>
                            <w:r w:rsidRPr="00945EEB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]</w:t>
                            </w:r>
                            <w:r w:rsidRPr="00945EEB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</w:p>
                          <w:p w:rsidR="007A7724" w:rsidRDefault="007A7724" w:rsidP="00F91C07">
                            <w:pPr>
                              <w:tabs>
                                <w:tab w:val="left" w:pos="567"/>
                              </w:tabs>
                              <w:jc w:val="left"/>
                            </w:pPr>
                            <w:r>
                              <w:t>l)</w:t>
                            </w:r>
                            <w:r>
                              <w:tab/>
                            </w:r>
                            <w:r w:rsidRPr="00487A8E">
                              <w:rPr>
                                <w:position w:val="-64"/>
                              </w:rPr>
                              <w:object w:dxaOrig="900" w:dyaOrig="1400">
                                <v:shape id="_x0000_i1027" type="#_x0000_t75" style="width:45pt;height:69.6pt" o:ole="">
                                  <v:imagedata r:id="rId11" o:title=""/>
                                </v:shape>
                                <o:OLEObject Type="Embed" ProgID="Equation.DSMT4" ShapeID="_x0000_i1027" DrawAspect="Content" ObjectID="_1537335218" r:id="rId1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259.7pt;margin-top:8.4pt;width:186.95pt;height:103.2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" filled="f" stroked="f">
                <v:textbox>
                  <w:txbxContent>
                    <w:p w:rsidR="007A7724" w:rsidRDefault="007A7724" w:rsidP="00F91C07">
                      <w:pPr>
                        <w:tabs>
                          <w:tab w:val="left" w:pos="567"/>
                        </w:tabs>
                        <w:jc w:val="left"/>
                      </w:pPr>
                      <w:r>
                        <w:t>k)</w:t>
                      </w:r>
                      <w:r>
                        <w:tab/>
                        <w:t>[ (3 ∙ 6)</w:t>
                      </w:r>
                      <w:r w:rsidRPr="00F91C07">
                        <w:rPr>
                          <w:vertAlign w:val="superscript"/>
                        </w:rPr>
                        <w:t xml:space="preserve"> </w:t>
                      </w:r>
                      <w:r w:rsidRPr="00945EEB">
                        <w:rPr>
                          <w:vertAlign w:val="superscript"/>
                        </w:rPr>
                        <w:t>2</w:t>
                      </w:r>
                      <w:r>
                        <w:t xml:space="preserve"> - 80 ∙ 2</w:t>
                      </w:r>
                      <w:r w:rsidRPr="00945EEB">
                        <w:rPr>
                          <w:vertAlign w:val="superscript"/>
                        </w:rPr>
                        <w:t>2</w:t>
                      </w:r>
                      <w:r>
                        <w:t xml:space="preserve"> ]</w:t>
                      </w:r>
                      <w:r w:rsidRPr="00945EEB">
                        <w:rPr>
                          <w:vertAlign w:val="superscript"/>
                        </w:rPr>
                        <w:t>2</w:t>
                      </w:r>
                      <w:r>
                        <w:t xml:space="preserve"> </w:t>
                      </w:r>
                    </w:p>
                    <w:p w:rsidR="007A7724" w:rsidRDefault="007A7724" w:rsidP="00F91C07">
                      <w:pPr>
                        <w:tabs>
                          <w:tab w:val="left" w:pos="567"/>
                        </w:tabs>
                        <w:jc w:val="left"/>
                      </w:pPr>
                      <w:r>
                        <w:t>l)</w:t>
                      </w:r>
                      <w:r>
                        <w:tab/>
                      </w:r>
                      <w:r w:rsidRPr="00487A8E">
                        <w:rPr>
                          <w:position w:val="-64"/>
                        </w:rPr>
                        <w:object w:dxaOrig="900" w:dyaOrig="1400">
                          <v:shape id="_x0000_i1027" type="#_x0000_t75" style="width:45pt;height:69.6pt" o:ole="">
                            <v:imagedata r:id="rId13" o:title=""/>
                          </v:shape>
                          <o:OLEObject Type="Embed" ProgID="Equation.DSMT4" ShapeID="_x0000_i1027" DrawAspect="Content" ObjectID="_1537334357" r:id="rId1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45EEB">
        <w:t>2.</w:t>
      </w:r>
      <w:r w:rsidR="00945EEB">
        <w:tab/>
        <w:t>Izračunaj:</w:t>
      </w:r>
    </w:p>
    <w:p w:rsidR="00945EEB" w:rsidRDefault="00945EEB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  <w:r>
        <w:tab/>
        <w:t>a)</w:t>
      </w:r>
      <w:r>
        <w:tab/>
        <w:t>(17 - 18)</w:t>
      </w:r>
      <w:r w:rsidRPr="00945EEB">
        <w:rPr>
          <w:vertAlign w:val="superscript"/>
        </w:rPr>
        <w:t>2</w:t>
      </w:r>
      <w:r>
        <w:t xml:space="preserve"> </w:t>
      </w:r>
      <w:r>
        <w:tab/>
        <w:t>f)</w:t>
      </w:r>
      <w:r>
        <w:tab/>
        <w:t>(800 - 300)</w:t>
      </w:r>
      <w:r w:rsidRPr="00945EEB">
        <w:rPr>
          <w:vertAlign w:val="superscript"/>
        </w:rPr>
        <w:t xml:space="preserve"> 2</w:t>
      </w:r>
      <w:r>
        <w:t xml:space="preserve"> </w:t>
      </w:r>
    </w:p>
    <w:p w:rsidR="00945EEB" w:rsidRDefault="00945EEB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  <w:r>
        <w:tab/>
        <w:t>b)</w:t>
      </w:r>
      <w:r>
        <w:tab/>
        <w:t>19</w:t>
      </w:r>
      <w:r w:rsidRPr="00945EEB">
        <w:rPr>
          <w:vertAlign w:val="superscript"/>
        </w:rPr>
        <w:t>2</w:t>
      </w:r>
      <w:r>
        <w:t xml:space="preserve"> - 18</w:t>
      </w:r>
      <w:r w:rsidRPr="00945EEB">
        <w:rPr>
          <w:vertAlign w:val="superscript"/>
        </w:rPr>
        <w:t>2</w:t>
      </w:r>
      <w:r>
        <w:t xml:space="preserve"> </w:t>
      </w:r>
      <w:r>
        <w:tab/>
        <w:t>g)</w:t>
      </w:r>
      <w:r>
        <w:tab/>
        <w:t>(0.1 - 0.</w:t>
      </w:r>
      <w:r w:rsidR="00A165DE">
        <w:t>4</w:t>
      </w:r>
      <w:r>
        <w:t>)</w:t>
      </w:r>
      <w:r w:rsidRPr="00945EEB">
        <w:rPr>
          <w:vertAlign w:val="superscript"/>
        </w:rPr>
        <w:t xml:space="preserve"> 2</w:t>
      </w:r>
      <w:r>
        <w:t xml:space="preserve"> </w:t>
      </w:r>
    </w:p>
    <w:p w:rsidR="00945EEB" w:rsidRDefault="00945EEB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  <w:r>
        <w:tab/>
        <w:t>c)</w:t>
      </w:r>
      <w:r>
        <w:tab/>
        <w:t>13</w:t>
      </w:r>
      <w:r w:rsidRPr="00945EEB">
        <w:rPr>
          <w:vertAlign w:val="superscript"/>
        </w:rPr>
        <w:t>2</w:t>
      </w:r>
      <w:r>
        <w:t xml:space="preserve"> + 7</w:t>
      </w:r>
      <w:r w:rsidRPr="00945EEB">
        <w:rPr>
          <w:vertAlign w:val="superscript"/>
        </w:rPr>
        <w:t>2</w:t>
      </w:r>
      <w:r>
        <w:t xml:space="preserve"> </w:t>
      </w:r>
      <w:r>
        <w:tab/>
        <w:t>h)</w:t>
      </w:r>
      <w:r>
        <w:tab/>
        <w:t>-6</w:t>
      </w:r>
      <w:r w:rsidRPr="00945EEB">
        <w:rPr>
          <w:vertAlign w:val="superscript"/>
        </w:rPr>
        <w:t>2</w:t>
      </w:r>
      <w:r>
        <w:t xml:space="preserve"> - 4</w:t>
      </w:r>
      <w:r w:rsidRPr="00945EEB">
        <w:rPr>
          <w:vertAlign w:val="superscript"/>
        </w:rPr>
        <w:t>2</w:t>
      </w:r>
      <w:r>
        <w:t xml:space="preserve"> </w:t>
      </w:r>
    </w:p>
    <w:p w:rsidR="00945EEB" w:rsidRDefault="00945EEB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  <w:r>
        <w:tab/>
        <w:t>d)</w:t>
      </w:r>
      <w:r>
        <w:tab/>
        <w:t>(13 + 7)</w:t>
      </w:r>
      <w:r w:rsidRPr="00945EEB">
        <w:rPr>
          <w:vertAlign w:val="superscript"/>
        </w:rPr>
        <w:t xml:space="preserve"> 2</w:t>
      </w:r>
      <w:r>
        <w:t xml:space="preserve"> </w:t>
      </w:r>
      <w:r>
        <w:tab/>
        <w:t>i)</w:t>
      </w:r>
      <w:r>
        <w:tab/>
        <w:t>7 - (2 - 5)</w:t>
      </w:r>
      <w:r w:rsidRPr="00945EEB">
        <w:rPr>
          <w:vertAlign w:val="superscript"/>
        </w:rPr>
        <w:t xml:space="preserve"> 2</w:t>
      </w:r>
      <w:r>
        <w:t xml:space="preserve"> </w:t>
      </w:r>
    </w:p>
    <w:p w:rsidR="00945EEB" w:rsidRDefault="00945EEB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  <w:r>
        <w:tab/>
        <w:t>e)</w:t>
      </w:r>
      <w:r>
        <w:tab/>
        <w:t>(7 - 13)</w:t>
      </w:r>
      <w:r w:rsidRPr="00945EEB">
        <w:rPr>
          <w:vertAlign w:val="superscript"/>
        </w:rPr>
        <w:t xml:space="preserve"> 2</w:t>
      </w:r>
      <w:r>
        <w:t xml:space="preserve"> </w:t>
      </w:r>
      <w:r>
        <w:tab/>
        <w:t>j)</w:t>
      </w:r>
      <w:r>
        <w:tab/>
        <w:t>(4</w:t>
      </w:r>
      <w:r w:rsidRPr="00945EEB">
        <w:rPr>
          <w:vertAlign w:val="superscript"/>
        </w:rPr>
        <w:t>2</w:t>
      </w:r>
      <w:r>
        <w:t xml:space="preserve"> - 3 - 5</w:t>
      </w:r>
      <w:r w:rsidRPr="00945EEB">
        <w:rPr>
          <w:vertAlign w:val="superscript"/>
        </w:rPr>
        <w:t>2</w:t>
      </w:r>
      <w:r>
        <w:t>)</w:t>
      </w:r>
      <w:r w:rsidRPr="00945EEB">
        <w:rPr>
          <w:vertAlign w:val="superscript"/>
        </w:rPr>
        <w:t>2</w:t>
      </w:r>
      <w:r>
        <w:t xml:space="preserve"> </w:t>
      </w:r>
    </w:p>
    <w:p w:rsidR="00F91C07" w:rsidRDefault="00F91C07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</w:p>
    <w:p w:rsidR="00F91C07" w:rsidRDefault="00487A8E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  <w:r>
        <w:t>3.</w:t>
      </w:r>
      <w:r>
        <w:tab/>
      </w:r>
      <w:r w:rsidR="00656AC9">
        <w:t>Izračunaj:</w:t>
      </w:r>
    </w:p>
    <w:p w:rsidR="00656AC9" w:rsidRDefault="00656AC9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  <w:r>
        <w:tab/>
        <w:t>a)</w:t>
      </w:r>
      <w:r>
        <w:tab/>
        <w:t>{ 2 ∙ [ 234 - ( 7 ∙ 9 - 6 ∙ 8 )</w:t>
      </w:r>
      <w:r w:rsidRPr="00945EEB">
        <w:rPr>
          <w:vertAlign w:val="superscript"/>
        </w:rPr>
        <w:t>2</w:t>
      </w:r>
      <w:r>
        <w:t xml:space="preserve"> ] }</w:t>
      </w:r>
      <w:r w:rsidRPr="00945EEB">
        <w:rPr>
          <w:vertAlign w:val="superscript"/>
        </w:rPr>
        <w:t>2</w:t>
      </w:r>
      <w:r>
        <w:t xml:space="preserve"> </w:t>
      </w:r>
    </w:p>
    <w:p w:rsidR="00656AC9" w:rsidRDefault="00656AC9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  <w:r>
        <w:tab/>
        <w:t>b)</w:t>
      </w:r>
      <w:r>
        <w:tab/>
        <w:t>{ 8 + [ 400 - (4 ∙ 5)</w:t>
      </w:r>
      <w:r w:rsidRPr="00945EEB">
        <w:rPr>
          <w:vertAlign w:val="superscript"/>
        </w:rPr>
        <w:t>2</w:t>
      </w:r>
      <w:r>
        <w:t xml:space="preserve"> ]</w:t>
      </w:r>
      <w:r w:rsidRPr="00945EEB">
        <w:rPr>
          <w:vertAlign w:val="superscript"/>
        </w:rPr>
        <w:t>2</w:t>
      </w:r>
      <w:r>
        <w:t xml:space="preserve"> - 9 }</w:t>
      </w:r>
      <w:r w:rsidRPr="00945EEB">
        <w:rPr>
          <w:vertAlign w:val="superscript"/>
        </w:rPr>
        <w:t>2</w:t>
      </w:r>
      <w:r>
        <w:t xml:space="preserve"> </w:t>
      </w:r>
    </w:p>
    <w:p w:rsidR="00656AC9" w:rsidRDefault="00656AC9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  <w:r>
        <w:tab/>
        <w:t>c)</w:t>
      </w:r>
      <w:r>
        <w:tab/>
        <w:t>[ ( 14</w:t>
      </w:r>
      <w:r w:rsidRPr="00945EEB">
        <w:rPr>
          <w:vertAlign w:val="superscript"/>
        </w:rPr>
        <w:t>2</w:t>
      </w:r>
      <w:r>
        <w:t xml:space="preserve"> - 6 ∙ 30 )</w:t>
      </w:r>
      <w:r w:rsidRPr="00945EEB">
        <w:rPr>
          <w:vertAlign w:val="superscript"/>
        </w:rPr>
        <w:t>2</w:t>
      </w:r>
      <w:r>
        <w:t xml:space="preserve"> - 240 ]</w:t>
      </w:r>
      <w:r w:rsidRPr="00945EEB">
        <w:rPr>
          <w:vertAlign w:val="superscript"/>
        </w:rPr>
        <w:t>2</w:t>
      </w:r>
      <w:r>
        <w:t xml:space="preserve"> </w:t>
      </w:r>
    </w:p>
    <w:p w:rsidR="00656AC9" w:rsidRDefault="00656AC9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</w:p>
    <w:p w:rsidR="00311213" w:rsidRPr="00311213" w:rsidRDefault="00311213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  <w:rPr>
          <w:b/>
          <w:u w:val="single"/>
        </w:rPr>
      </w:pPr>
      <w:r w:rsidRPr="00311213">
        <w:rPr>
          <w:b/>
          <w:u w:val="single"/>
        </w:rPr>
        <w:t>Jednostavni algebarski izrazi</w:t>
      </w:r>
    </w:p>
    <w:p w:rsidR="00311213" w:rsidRDefault="00311213" w:rsidP="00945EEB">
      <w:pPr>
        <w:tabs>
          <w:tab w:val="left" w:pos="426"/>
          <w:tab w:val="left" w:pos="851"/>
          <w:tab w:val="left" w:pos="2977"/>
          <w:tab w:val="left" w:pos="3402"/>
        </w:tabs>
        <w:jc w:val="left"/>
      </w:pPr>
    </w:p>
    <w:p w:rsidR="00656AC9" w:rsidRDefault="00656AC9" w:rsidP="00C57395">
      <w:pPr>
        <w:tabs>
          <w:tab w:val="left" w:pos="426"/>
          <w:tab w:val="left" w:pos="851"/>
          <w:tab w:val="left" w:pos="2410"/>
          <w:tab w:val="left" w:pos="2694"/>
          <w:tab w:val="left" w:pos="3119"/>
          <w:tab w:val="left" w:pos="4678"/>
          <w:tab w:val="left" w:pos="4962"/>
          <w:tab w:val="left" w:pos="5387"/>
          <w:tab w:val="left" w:pos="6521"/>
          <w:tab w:val="left" w:pos="6946"/>
          <w:tab w:val="left" w:pos="7371"/>
          <w:tab w:val="left" w:pos="7938"/>
        </w:tabs>
        <w:jc w:val="left"/>
      </w:pPr>
      <w:r>
        <w:t>4.</w:t>
      </w:r>
      <w:r w:rsidR="00707A80">
        <w:tab/>
        <w:t>Sredi:</w:t>
      </w:r>
      <w:r w:rsidR="00E75707">
        <w:tab/>
        <w:t>5.</w:t>
      </w:r>
      <w:r w:rsidR="00E75707">
        <w:tab/>
      </w:r>
      <w:r w:rsidR="008F345C">
        <w:t>Sredi:</w:t>
      </w:r>
      <w:r w:rsidR="00C57395">
        <w:tab/>
        <w:t>6.</w:t>
      </w:r>
      <w:r w:rsidR="00C57395">
        <w:tab/>
        <w:t>Sredi:</w:t>
      </w:r>
      <w:r w:rsidR="00C57395">
        <w:tab/>
        <w:t>7.</w:t>
      </w:r>
      <w:r w:rsidR="00C57395">
        <w:tab/>
        <w:t>Sredi:</w:t>
      </w:r>
    </w:p>
    <w:p w:rsidR="00707A80" w:rsidRDefault="00707A80" w:rsidP="00C57395">
      <w:pPr>
        <w:tabs>
          <w:tab w:val="left" w:pos="426"/>
          <w:tab w:val="left" w:pos="851"/>
          <w:tab w:val="left" w:pos="2410"/>
          <w:tab w:val="left" w:pos="2694"/>
          <w:tab w:val="left" w:pos="3119"/>
          <w:tab w:val="left" w:pos="4678"/>
          <w:tab w:val="left" w:pos="4962"/>
          <w:tab w:val="left" w:pos="5387"/>
          <w:tab w:val="left" w:pos="6521"/>
          <w:tab w:val="left" w:pos="6946"/>
          <w:tab w:val="left" w:pos="7371"/>
          <w:tab w:val="left" w:pos="7938"/>
        </w:tabs>
        <w:jc w:val="left"/>
      </w:pPr>
      <w:r>
        <w:tab/>
        <w:t>a)</w:t>
      </w:r>
      <w:r>
        <w:tab/>
        <w:t>7x + 9x</w:t>
      </w:r>
      <w:r w:rsidR="008F345C">
        <w:tab/>
      </w:r>
      <w:r w:rsidR="008F345C">
        <w:tab/>
        <w:t>a)</w:t>
      </w:r>
      <w:r w:rsidR="008F345C">
        <w:tab/>
        <w:t>4ab ∙ 5ab</w:t>
      </w:r>
      <w:r w:rsidR="00C57395">
        <w:tab/>
      </w:r>
      <w:r w:rsidR="00C57395">
        <w:tab/>
        <w:t>a)</w:t>
      </w:r>
      <w:r w:rsidR="00C57395">
        <w:tab/>
        <w:t>x + x</w:t>
      </w:r>
      <w:r w:rsidR="00C57395">
        <w:tab/>
      </w:r>
      <w:r w:rsidR="00C57395">
        <w:tab/>
        <w:t>a)</w:t>
      </w:r>
      <w:r w:rsidR="00C57395">
        <w:tab/>
        <w:t>2a</w:t>
      </w:r>
      <w:r w:rsidR="00C57395" w:rsidRPr="00945EEB">
        <w:rPr>
          <w:vertAlign w:val="superscript"/>
        </w:rPr>
        <w:t>2</w:t>
      </w:r>
      <w:r w:rsidR="00C57395">
        <w:t xml:space="preserve"> + 7a</w:t>
      </w:r>
      <w:r w:rsidR="00C57395" w:rsidRPr="00945EEB">
        <w:rPr>
          <w:vertAlign w:val="superscript"/>
        </w:rPr>
        <w:t>2</w:t>
      </w:r>
      <w:r w:rsidR="00C57395">
        <w:t xml:space="preserve"> </w:t>
      </w:r>
    </w:p>
    <w:p w:rsidR="00707A80" w:rsidRDefault="00707A80" w:rsidP="00C57395">
      <w:pPr>
        <w:tabs>
          <w:tab w:val="left" w:pos="426"/>
          <w:tab w:val="left" w:pos="851"/>
          <w:tab w:val="left" w:pos="2410"/>
          <w:tab w:val="left" w:pos="2694"/>
          <w:tab w:val="left" w:pos="3119"/>
          <w:tab w:val="left" w:pos="4678"/>
          <w:tab w:val="left" w:pos="4962"/>
          <w:tab w:val="left" w:pos="5387"/>
          <w:tab w:val="left" w:pos="6521"/>
          <w:tab w:val="left" w:pos="6946"/>
          <w:tab w:val="left" w:pos="7371"/>
          <w:tab w:val="left" w:pos="7938"/>
        </w:tabs>
        <w:jc w:val="left"/>
      </w:pPr>
      <w:r>
        <w:tab/>
        <w:t>b)</w:t>
      </w:r>
      <w:r>
        <w:tab/>
        <w:t>7x ∙ 9x</w:t>
      </w:r>
      <w:r w:rsidR="008F345C">
        <w:tab/>
      </w:r>
      <w:r w:rsidR="008F345C">
        <w:tab/>
        <w:t>b)</w:t>
      </w:r>
      <w:r w:rsidR="008F345C">
        <w:tab/>
      </w:r>
      <w:r w:rsidR="00C57395">
        <w:t>4ab ∙ 5a</w:t>
      </w:r>
      <w:r w:rsidR="00C57395">
        <w:tab/>
      </w:r>
      <w:r w:rsidR="00C57395">
        <w:tab/>
        <w:t>b)</w:t>
      </w:r>
      <w:r w:rsidR="00C57395">
        <w:tab/>
        <w:t>x ∙ x</w:t>
      </w:r>
      <w:r w:rsidR="00C57395">
        <w:tab/>
      </w:r>
      <w:r w:rsidR="00C57395">
        <w:tab/>
        <w:t>b)</w:t>
      </w:r>
      <w:r w:rsidR="00C57395">
        <w:tab/>
        <w:t>4</w:t>
      </w:r>
      <w:r w:rsidR="00F668B8">
        <w:t>c</w:t>
      </w:r>
      <w:r w:rsidR="00C57395" w:rsidRPr="00945EEB">
        <w:rPr>
          <w:vertAlign w:val="superscript"/>
        </w:rPr>
        <w:t>2</w:t>
      </w:r>
      <w:r w:rsidR="00C57395">
        <w:t xml:space="preserve"> - </w:t>
      </w:r>
      <w:r w:rsidR="00F668B8">
        <w:t>c</w:t>
      </w:r>
      <w:r w:rsidR="00C57395" w:rsidRPr="00945EEB">
        <w:rPr>
          <w:vertAlign w:val="superscript"/>
        </w:rPr>
        <w:t>2</w:t>
      </w:r>
      <w:r w:rsidR="00C57395">
        <w:t xml:space="preserve"> </w:t>
      </w:r>
    </w:p>
    <w:p w:rsidR="00707A80" w:rsidRDefault="00707A80" w:rsidP="00C57395">
      <w:pPr>
        <w:tabs>
          <w:tab w:val="left" w:pos="426"/>
          <w:tab w:val="left" w:pos="851"/>
          <w:tab w:val="left" w:pos="2410"/>
          <w:tab w:val="left" w:pos="2694"/>
          <w:tab w:val="left" w:pos="3119"/>
          <w:tab w:val="left" w:pos="4678"/>
          <w:tab w:val="left" w:pos="4962"/>
          <w:tab w:val="left" w:pos="5387"/>
          <w:tab w:val="left" w:pos="6521"/>
          <w:tab w:val="left" w:pos="6946"/>
          <w:tab w:val="left" w:pos="7371"/>
          <w:tab w:val="left" w:pos="7938"/>
        </w:tabs>
        <w:jc w:val="left"/>
      </w:pPr>
      <w:r>
        <w:tab/>
        <w:t>c)</w:t>
      </w:r>
      <w:r>
        <w:tab/>
        <w:t>7x ∙ x</w:t>
      </w:r>
      <w:r w:rsidR="00C57395">
        <w:tab/>
      </w:r>
      <w:r w:rsidR="00C57395">
        <w:tab/>
        <w:t>c)</w:t>
      </w:r>
      <w:r w:rsidR="00C57395">
        <w:tab/>
        <w:t>4ab + 5ab</w:t>
      </w:r>
      <w:r w:rsidR="00C57395">
        <w:tab/>
      </w:r>
      <w:r w:rsidR="00C57395">
        <w:tab/>
        <w:t>c)</w:t>
      </w:r>
      <w:r w:rsidR="00C57395">
        <w:tab/>
        <w:t>x - x</w:t>
      </w:r>
      <w:r w:rsidR="00C57395">
        <w:tab/>
      </w:r>
      <w:r w:rsidR="00C57395">
        <w:tab/>
        <w:t>c)</w:t>
      </w:r>
      <w:r w:rsidR="00C57395">
        <w:tab/>
        <w:t>4a</w:t>
      </w:r>
      <w:r w:rsidR="00C57395" w:rsidRPr="00945EEB">
        <w:rPr>
          <w:vertAlign w:val="superscript"/>
        </w:rPr>
        <w:t>2</w:t>
      </w:r>
      <w:r w:rsidR="00C57395">
        <w:t>b + 3a</w:t>
      </w:r>
      <w:r w:rsidR="00C57395" w:rsidRPr="00945EEB">
        <w:rPr>
          <w:vertAlign w:val="superscript"/>
        </w:rPr>
        <w:t>2</w:t>
      </w:r>
      <w:r w:rsidR="00C57395">
        <w:t>b</w:t>
      </w:r>
    </w:p>
    <w:p w:rsidR="00707A80" w:rsidRDefault="00707A80" w:rsidP="00C57395">
      <w:pPr>
        <w:tabs>
          <w:tab w:val="left" w:pos="426"/>
          <w:tab w:val="left" w:pos="851"/>
          <w:tab w:val="left" w:pos="2410"/>
          <w:tab w:val="left" w:pos="2694"/>
          <w:tab w:val="left" w:pos="3119"/>
          <w:tab w:val="left" w:pos="4678"/>
          <w:tab w:val="left" w:pos="4962"/>
          <w:tab w:val="left" w:pos="5387"/>
          <w:tab w:val="left" w:pos="6521"/>
          <w:tab w:val="left" w:pos="6946"/>
          <w:tab w:val="left" w:pos="7371"/>
          <w:tab w:val="left" w:pos="7938"/>
        </w:tabs>
        <w:jc w:val="left"/>
      </w:pPr>
      <w:r>
        <w:tab/>
        <w:t>d)</w:t>
      </w:r>
      <w:r>
        <w:tab/>
        <w:t>7x + x</w:t>
      </w:r>
      <w:r w:rsidR="00C57395">
        <w:tab/>
      </w:r>
      <w:r w:rsidR="00C57395">
        <w:tab/>
        <w:t>d)</w:t>
      </w:r>
      <w:r w:rsidR="00C57395">
        <w:tab/>
        <w:t>4ab ∙ b</w:t>
      </w:r>
      <w:r w:rsidR="00C57395">
        <w:tab/>
      </w:r>
      <w:r w:rsidR="00C57395">
        <w:tab/>
        <w:t>d)</w:t>
      </w:r>
      <w:r w:rsidR="00C57395">
        <w:tab/>
        <w:t>x : x</w:t>
      </w:r>
      <w:r w:rsidR="00C57395">
        <w:tab/>
      </w:r>
      <w:r w:rsidR="00C57395">
        <w:tab/>
        <w:t>d)</w:t>
      </w:r>
      <w:r w:rsidR="00C57395">
        <w:tab/>
        <w:t>2b</w:t>
      </w:r>
      <w:r w:rsidR="00C57395" w:rsidRPr="00945EEB">
        <w:rPr>
          <w:vertAlign w:val="superscript"/>
        </w:rPr>
        <w:t>2</w:t>
      </w:r>
      <w:r w:rsidR="00C57395">
        <w:t xml:space="preserve"> - 3b</w:t>
      </w:r>
      <w:r w:rsidR="00C57395" w:rsidRPr="00945EEB">
        <w:rPr>
          <w:vertAlign w:val="superscript"/>
        </w:rPr>
        <w:t>2</w:t>
      </w:r>
      <w:r w:rsidR="00C57395">
        <w:t xml:space="preserve"> </w:t>
      </w:r>
    </w:p>
    <w:p w:rsidR="00707A80" w:rsidRPr="0041462B" w:rsidRDefault="00707A80" w:rsidP="00C57395">
      <w:pPr>
        <w:tabs>
          <w:tab w:val="left" w:pos="426"/>
          <w:tab w:val="left" w:pos="851"/>
          <w:tab w:val="left" w:pos="2410"/>
          <w:tab w:val="left" w:pos="2694"/>
          <w:tab w:val="left" w:pos="3119"/>
          <w:tab w:val="left" w:pos="4678"/>
          <w:tab w:val="left" w:pos="4962"/>
          <w:tab w:val="left" w:pos="5387"/>
          <w:tab w:val="left" w:pos="6521"/>
          <w:tab w:val="left" w:pos="6946"/>
          <w:tab w:val="left" w:pos="7371"/>
          <w:tab w:val="left" w:pos="7938"/>
        </w:tabs>
        <w:jc w:val="left"/>
      </w:pPr>
      <w:r>
        <w:tab/>
        <w:t>e)</w:t>
      </w:r>
      <w:r>
        <w:tab/>
        <w:t>7x - x</w:t>
      </w:r>
      <w:r w:rsidR="00C57395">
        <w:tab/>
      </w:r>
      <w:r w:rsidR="00C57395">
        <w:tab/>
        <w:t>e)</w:t>
      </w:r>
      <w:r w:rsidR="00C57395">
        <w:tab/>
        <w:t>4a + 5b</w:t>
      </w:r>
      <w:r w:rsidR="00C57395">
        <w:tab/>
      </w:r>
      <w:r w:rsidR="00C57395">
        <w:tab/>
        <w:t>e)</w:t>
      </w:r>
      <w:r w:rsidR="00C57395">
        <w:tab/>
        <w:t>x</w:t>
      </w:r>
      <w:r w:rsidR="00C57395" w:rsidRPr="00945EEB">
        <w:rPr>
          <w:vertAlign w:val="superscript"/>
        </w:rPr>
        <w:t>2</w:t>
      </w:r>
      <w:r w:rsidR="00C57395">
        <w:t xml:space="preserve"> + x</w:t>
      </w:r>
      <w:r w:rsidR="00C57395" w:rsidRPr="00945EEB">
        <w:rPr>
          <w:vertAlign w:val="superscript"/>
        </w:rPr>
        <w:t>2</w:t>
      </w:r>
      <w:r w:rsidR="0041462B">
        <w:tab/>
      </w:r>
      <w:r w:rsidR="0041462B">
        <w:tab/>
        <w:t>e)</w:t>
      </w:r>
      <w:r w:rsidR="0041462B">
        <w:tab/>
        <w:t>-3n</w:t>
      </w:r>
      <w:r w:rsidR="0041462B" w:rsidRPr="00945EEB">
        <w:rPr>
          <w:vertAlign w:val="superscript"/>
        </w:rPr>
        <w:t>2</w:t>
      </w:r>
      <w:r w:rsidR="0041462B">
        <w:t xml:space="preserve"> - 100n</w:t>
      </w:r>
      <w:r w:rsidR="0041462B" w:rsidRPr="00945EEB">
        <w:rPr>
          <w:vertAlign w:val="superscript"/>
        </w:rPr>
        <w:t>2</w:t>
      </w:r>
    </w:p>
    <w:p w:rsidR="00707A80" w:rsidRDefault="00707A80" w:rsidP="00F668B8">
      <w:pPr>
        <w:tabs>
          <w:tab w:val="left" w:pos="426"/>
          <w:tab w:val="left" w:pos="851"/>
          <w:tab w:val="left" w:pos="2410"/>
          <w:tab w:val="left" w:pos="2694"/>
          <w:tab w:val="left" w:pos="3119"/>
          <w:tab w:val="left" w:pos="4678"/>
          <w:tab w:val="left" w:pos="4962"/>
          <w:tab w:val="left" w:pos="5387"/>
          <w:tab w:val="left" w:pos="6521"/>
          <w:tab w:val="left" w:pos="6946"/>
          <w:tab w:val="left" w:pos="7371"/>
          <w:tab w:val="left" w:pos="7938"/>
        </w:tabs>
        <w:jc w:val="left"/>
      </w:pPr>
      <w:r>
        <w:tab/>
        <w:t>f)</w:t>
      </w:r>
      <w:r>
        <w:tab/>
        <w:t>x - 7x</w:t>
      </w:r>
      <w:r w:rsidR="00C57395">
        <w:tab/>
      </w:r>
      <w:r w:rsidR="00C57395">
        <w:tab/>
        <w:t>f)</w:t>
      </w:r>
      <w:r w:rsidR="00C57395">
        <w:tab/>
        <w:t>ab ∙ 5b</w:t>
      </w:r>
      <w:r w:rsidR="00C57395">
        <w:tab/>
      </w:r>
      <w:r w:rsidR="00C57395">
        <w:tab/>
        <w:t>f)</w:t>
      </w:r>
      <w:r w:rsidR="00C57395">
        <w:tab/>
        <w:t>x</w:t>
      </w:r>
      <w:r w:rsidR="00C57395" w:rsidRPr="00945EEB">
        <w:rPr>
          <w:vertAlign w:val="superscript"/>
        </w:rPr>
        <w:t>2</w:t>
      </w:r>
      <w:r w:rsidR="00C57395">
        <w:t xml:space="preserve"> - x</w:t>
      </w:r>
      <w:r w:rsidR="00C57395" w:rsidRPr="00945EEB">
        <w:rPr>
          <w:vertAlign w:val="superscript"/>
        </w:rPr>
        <w:t>2</w:t>
      </w:r>
      <w:r w:rsidR="0041462B">
        <w:rPr>
          <w:vertAlign w:val="superscript"/>
        </w:rPr>
        <w:tab/>
      </w:r>
      <w:r w:rsidR="0041462B">
        <w:rPr>
          <w:vertAlign w:val="superscript"/>
        </w:rPr>
        <w:tab/>
      </w:r>
      <w:r w:rsidR="0041462B">
        <w:t>f)</w:t>
      </w:r>
      <w:r w:rsidR="0041462B">
        <w:tab/>
        <w:t>5ab</w:t>
      </w:r>
      <w:r w:rsidR="0041462B" w:rsidRPr="00945EEB">
        <w:rPr>
          <w:vertAlign w:val="superscript"/>
        </w:rPr>
        <w:t>2</w:t>
      </w:r>
      <w:r w:rsidR="0041462B">
        <w:t>c + 4ab</w:t>
      </w:r>
      <w:r w:rsidR="0041462B" w:rsidRPr="00945EEB">
        <w:rPr>
          <w:vertAlign w:val="superscript"/>
        </w:rPr>
        <w:t>2</w:t>
      </w:r>
      <w:r w:rsidR="0041462B">
        <w:t>c</w:t>
      </w:r>
    </w:p>
    <w:p w:rsidR="00707A80" w:rsidRDefault="00707A80" w:rsidP="00F668B8">
      <w:pPr>
        <w:tabs>
          <w:tab w:val="left" w:pos="426"/>
          <w:tab w:val="left" w:pos="851"/>
          <w:tab w:val="left" w:pos="2552"/>
          <w:tab w:val="left" w:pos="2977"/>
          <w:tab w:val="left" w:pos="3402"/>
          <w:tab w:val="left" w:pos="4678"/>
          <w:tab w:val="left" w:pos="4962"/>
          <w:tab w:val="left" w:pos="5387"/>
          <w:tab w:val="left" w:pos="6521"/>
          <w:tab w:val="left" w:pos="6946"/>
          <w:tab w:val="left" w:pos="7371"/>
        </w:tabs>
        <w:jc w:val="left"/>
      </w:pPr>
      <w:r>
        <w:tab/>
        <w:t>g)</w:t>
      </w:r>
      <w:r>
        <w:tab/>
      </w:r>
      <w:r w:rsidR="00E75707">
        <w:t>7 + 9 + x</w:t>
      </w:r>
      <w:r w:rsidR="00F668B8">
        <w:tab/>
      </w:r>
      <w:r w:rsidR="00F668B8">
        <w:tab/>
      </w:r>
      <w:r w:rsidR="00F668B8">
        <w:tab/>
      </w:r>
      <w:r w:rsidR="00F668B8">
        <w:tab/>
      </w:r>
      <w:r w:rsidR="00F668B8">
        <w:tab/>
        <w:t>g)</w:t>
      </w:r>
      <w:r w:rsidR="00F668B8">
        <w:tab/>
        <w:t>a</w:t>
      </w:r>
      <w:r w:rsidR="00F668B8" w:rsidRPr="00945EEB">
        <w:rPr>
          <w:vertAlign w:val="superscript"/>
        </w:rPr>
        <w:t>2</w:t>
      </w:r>
      <w:r w:rsidR="00F668B8">
        <w:t xml:space="preserve"> + a</w:t>
      </w:r>
      <w:r w:rsidR="00F668B8" w:rsidRPr="00945EEB">
        <w:rPr>
          <w:vertAlign w:val="superscript"/>
        </w:rPr>
        <w:t>2</w:t>
      </w:r>
      <w:r w:rsidR="00F668B8">
        <w:t xml:space="preserve"> + a</w:t>
      </w:r>
      <w:r w:rsidR="00F668B8" w:rsidRPr="00945EEB">
        <w:rPr>
          <w:vertAlign w:val="superscript"/>
        </w:rPr>
        <w:t>2</w:t>
      </w:r>
      <w:r w:rsidR="0041462B">
        <w:rPr>
          <w:vertAlign w:val="superscript"/>
        </w:rPr>
        <w:tab/>
      </w:r>
      <w:r w:rsidR="0041462B">
        <w:rPr>
          <w:vertAlign w:val="superscript"/>
        </w:rPr>
        <w:tab/>
      </w:r>
      <w:r w:rsidR="0041462B">
        <w:t>g)</w:t>
      </w:r>
      <w:r w:rsidR="0041462B">
        <w:tab/>
        <w:t>m</w:t>
      </w:r>
      <w:r w:rsidR="0041462B" w:rsidRPr="00945EEB">
        <w:rPr>
          <w:vertAlign w:val="superscript"/>
        </w:rPr>
        <w:t>2</w:t>
      </w:r>
      <w:r w:rsidR="0041462B">
        <w:t>n</w:t>
      </w:r>
      <w:r w:rsidR="0041462B" w:rsidRPr="00945EEB">
        <w:rPr>
          <w:vertAlign w:val="superscript"/>
        </w:rPr>
        <w:t>2</w:t>
      </w:r>
      <w:r w:rsidR="0041462B">
        <w:t xml:space="preserve"> - 2</w:t>
      </w:r>
      <w:r w:rsidR="0041462B" w:rsidRPr="0041462B">
        <w:t xml:space="preserve"> </w:t>
      </w:r>
      <w:r w:rsidR="0041462B">
        <w:t>m</w:t>
      </w:r>
      <w:r w:rsidR="0041462B" w:rsidRPr="00945EEB">
        <w:rPr>
          <w:vertAlign w:val="superscript"/>
        </w:rPr>
        <w:t>2</w:t>
      </w:r>
      <w:r w:rsidR="0041462B">
        <w:t>n</w:t>
      </w:r>
      <w:r w:rsidR="0041462B" w:rsidRPr="00945EEB">
        <w:rPr>
          <w:vertAlign w:val="superscript"/>
        </w:rPr>
        <w:t>2</w:t>
      </w:r>
      <w:r w:rsidR="0041462B">
        <w:t xml:space="preserve"> </w:t>
      </w:r>
    </w:p>
    <w:p w:rsidR="00E75707" w:rsidRDefault="00E75707" w:rsidP="00C57395">
      <w:pPr>
        <w:tabs>
          <w:tab w:val="left" w:pos="426"/>
          <w:tab w:val="left" w:pos="851"/>
          <w:tab w:val="left" w:pos="2552"/>
          <w:tab w:val="left" w:pos="2977"/>
          <w:tab w:val="left" w:pos="3402"/>
          <w:tab w:val="left" w:pos="6521"/>
          <w:tab w:val="left" w:pos="6946"/>
          <w:tab w:val="left" w:pos="7371"/>
        </w:tabs>
        <w:jc w:val="left"/>
      </w:pPr>
      <w:r>
        <w:tab/>
        <w:t>h)</w:t>
      </w:r>
      <w:r>
        <w:tab/>
        <w:t>7 + 9x</w:t>
      </w:r>
    </w:p>
    <w:p w:rsidR="00C57395" w:rsidRDefault="0041462B" w:rsidP="00C57395">
      <w:pPr>
        <w:tabs>
          <w:tab w:val="left" w:pos="426"/>
          <w:tab w:val="left" w:pos="851"/>
          <w:tab w:val="left" w:pos="2552"/>
          <w:tab w:val="left" w:pos="2977"/>
          <w:tab w:val="left" w:pos="3402"/>
          <w:tab w:val="left" w:pos="6521"/>
          <w:tab w:val="left" w:pos="6946"/>
          <w:tab w:val="left" w:pos="7371"/>
        </w:tabs>
        <w:jc w:val="left"/>
      </w:pPr>
      <w:r>
        <w:rPr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9C79879" wp14:editId="1931287C">
                <wp:simplePos x="0" y="0"/>
                <wp:positionH relativeFrom="column">
                  <wp:posOffset>2344420</wp:posOffset>
                </wp:positionH>
                <wp:positionV relativeFrom="paragraph">
                  <wp:posOffset>121285</wp:posOffset>
                </wp:positionV>
                <wp:extent cx="2964180" cy="1950720"/>
                <wp:effectExtent l="0" t="0" r="0" b="0"/>
                <wp:wrapNone/>
                <wp:docPr id="2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4180" cy="1950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462B" w:rsidRDefault="0041462B" w:rsidP="0041462B">
                            <w:pPr>
                              <w:tabs>
                                <w:tab w:val="left" w:pos="426"/>
                                <w:tab w:val="left" w:pos="851"/>
                                <w:tab w:val="left" w:pos="3402"/>
                                <w:tab w:val="left" w:pos="3686"/>
                                <w:tab w:val="left" w:pos="4111"/>
                                <w:tab w:val="left" w:pos="6521"/>
                                <w:tab w:val="left" w:pos="6804"/>
                                <w:tab w:val="left" w:pos="7371"/>
                              </w:tabs>
                              <w:jc w:val="left"/>
                            </w:pPr>
                            <w:r>
                              <w:t xml:space="preserve"> 9.</w:t>
                            </w:r>
                            <w:r>
                              <w:tab/>
                              <w:t>Riješi se zagrada i sredi:</w:t>
                            </w:r>
                          </w:p>
                          <w:p w:rsidR="0041462B" w:rsidRDefault="0041462B" w:rsidP="0041462B">
                            <w:pPr>
                              <w:tabs>
                                <w:tab w:val="left" w:pos="426"/>
                                <w:tab w:val="left" w:pos="851"/>
                                <w:tab w:val="left" w:pos="4820"/>
                                <w:tab w:val="left" w:pos="5245"/>
                                <w:tab w:val="left" w:pos="6521"/>
                                <w:tab w:val="left" w:pos="6804"/>
                                <w:tab w:val="left" w:pos="7371"/>
                              </w:tabs>
                              <w:jc w:val="left"/>
                            </w:pPr>
                            <w:r>
                              <w:tab/>
                              <w:t>a)</w:t>
                            </w:r>
                            <w:r>
                              <w:tab/>
                              <w:t>3xy ∙ (2x - 5y - xy)</w:t>
                            </w:r>
                          </w:p>
                          <w:p w:rsidR="0041462B" w:rsidRDefault="0041462B" w:rsidP="0041462B">
                            <w:pPr>
                              <w:tabs>
                                <w:tab w:val="left" w:pos="426"/>
                                <w:tab w:val="left" w:pos="851"/>
                                <w:tab w:val="left" w:pos="4820"/>
                                <w:tab w:val="left" w:pos="5245"/>
                                <w:tab w:val="left" w:pos="6521"/>
                                <w:tab w:val="left" w:pos="6804"/>
                                <w:tab w:val="left" w:pos="7371"/>
                              </w:tabs>
                              <w:jc w:val="left"/>
                            </w:pPr>
                            <w:r>
                              <w:tab/>
                              <w:t>b)</w:t>
                            </w:r>
                            <w:r>
                              <w:tab/>
                              <w:t>18x</w:t>
                            </w:r>
                            <w:r w:rsidRPr="00945EEB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y</w:t>
                            </w:r>
                            <w:r w:rsidRPr="00945EEB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- (6x</w:t>
                            </w:r>
                            <w:r w:rsidRPr="00945EEB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y - 3xy - y) ∙ 3y</w:t>
                            </w:r>
                          </w:p>
                          <w:p w:rsidR="0041462B" w:rsidRDefault="0041462B" w:rsidP="0041462B">
                            <w:pPr>
                              <w:tabs>
                                <w:tab w:val="left" w:pos="426"/>
                                <w:tab w:val="left" w:pos="851"/>
                                <w:tab w:val="left" w:pos="4820"/>
                                <w:tab w:val="left" w:pos="5245"/>
                                <w:tab w:val="left" w:pos="6521"/>
                                <w:tab w:val="left" w:pos="6804"/>
                                <w:tab w:val="left" w:pos="7371"/>
                              </w:tabs>
                              <w:jc w:val="left"/>
                            </w:pPr>
                            <w:r>
                              <w:tab/>
                              <w:t>c)</w:t>
                            </w:r>
                            <w:r>
                              <w:tab/>
                              <w:t>(a + 2b) ∙ 4a - (2a - b) ∙ (2a + 5b)</w:t>
                            </w:r>
                          </w:p>
                          <w:p w:rsidR="0041462B" w:rsidRDefault="0041462B" w:rsidP="0041462B">
                            <w:pPr>
                              <w:tabs>
                                <w:tab w:val="left" w:pos="426"/>
                                <w:tab w:val="left" w:pos="851"/>
                                <w:tab w:val="left" w:pos="4820"/>
                                <w:tab w:val="left" w:pos="5245"/>
                                <w:tab w:val="left" w:pos="6521"/>
                                <w:tab w:val="left" w:pos="6804"/>
                                <w:tab w:val="left" w:pos="7371"/>
                              </w:tabs>
                              <w:jc w:val="left"/>
                            </w:pPr>
                            <w:r>
                              <w:tab/>
                            </w:r>
                            <w:r>
                              <w:t>d)</w:t>
                            </w:r>
                            <w:r>
                              <w:tab/>
                              <w:t xml:space="preserve">(-12a + 4b - 3ab) ∙ </w:t>
                            </w:r>
                            <w:r w:rsidRPr="00311213">
                              <w:rPr>
                                <w:position w:val="-24"/>
                              </w:rPr>
                              <w:object w:dxaOrig="340" w:dyaOrig="620">
                                <v:shape id="_x0000_i1029" type="#_x0000_t75" style="width:17.4pt;height:30.6pt" o:ole="">
                                  <v:imagedata r:id="rId15" o:title=""/>
                                </v:shape>
                                <o:OLEObject Type="Embed" ProgID="Equation.DSMT4" ShapeID="_x0000_i1029" DrawAspect="Content" ObjectID="_1537335219" r:id="rId16"/>
                              </w:object>
                            </w:r>
                            <w:r>
                              <w:t>ab</w:t>
                            </w:r>
                          </w:p>
                          <w:p w:rsidR="0041462B" w:rsidRDefault="0041462B" w:rsidP="0041462B">
                            <w:pPr>
                              <w:tabs>
                                <w:tab w:val="left" w:pos="426"/>
                                <w:tab w:val="left" w:pos="851"/>
                                <w:tab w:val="left" w:pos="4820"/>
                                <w:tab w:val="left" w:pos="5245"/>
                                <w:tab w:val="left" w:pos="6521"/>
                                <w:tab w:val="left" w:pos="6804"/>
                                <w:tab w:val="left" w:pos="7371"/>
                              </w:tabs>
                              <w:jc w:val="left"/>
                            </w:pPr>
                            <w:r>
                              <w:tab/>
                              <w:t>e)</w:t>
                            </w:r>
                            <w:r>
                              <w:tab/>
                            </w:r>
                            <w:r w:rsidRPr="00311213">
                              <w:rPr>
                                <w:position w:val="-24"/>
                              </w:rPr>
                              <w:object w:dxaOrig="340" w:dyaOrig="620">
                                <v:shape id="_x0000_i1031" type="#_x0000_t75" style="width:17.4pt;height:30.6pt" o:ole="">
                                  <v:imagedata r:id="rId17" o:title=""/>
                                </v:shape>
                                <o:OLEObject Type="Embed" ProgID="Equation.DSMT4" ShapeID="_x0000_i1031" DrawAspect="Content" ObjectID="_1537335220" r:id="rId18"/>
                              </w:object>
                            </w:r>
                            <w:r>
                              <w:t>xy ∙ (8x - 12y + 4)</w:t>
                            </w:r>
                          </w:p>
                          <w:p w:rsidR="0041462B" w:rsidRDefault="0041462B" w:rsidP="0041462B">
                            <w:pPr>
                              <w:tabs>
                                <w:tab w:val="left" w:pos="426"/>
                                <w:tab w:val="left" w:pos="851"/>
                                <w:tab w:val="left" w:pos="4820"/>
                                <w:tab w:val="left" w:pos="5245"/>
                                <w:tab w:val="left" w:pos="6521"/>
                                <w:tab w:val="left" w:pos="6804"/>
                                <w:tab w:val="left" w:pos="7371"/>
                              </w:tabs>
                              <w:jc w:val="left"/>
                            </w:pPr>
                            <w:r>
                              <w:tab/>
                              <w:t>f)</w:t>
                            </w:r>
                            <w:r>
                              <w:tab/>
                              <w:t>-xy ∙ (2xy - 5xy) - (3x</w:t>
                            </w:r>
                            <w:r w:rsidRPr="00945EEB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y</w:t>
                            </w:r>
                            <w:r w:rsidRPr="00945EEB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+ 3)</w:t>
                            </w:r>
                          </w:p>
                          <w:p w:rsidR="0041462B" w:rsidRDefault="0041462B" w:rsidP="0041462B">
                            <w:pPr>
                              <w:tabs>
                                <w:tab w:val="left" w:pos="426"/>
                                <w:tab w:val="left" w:pos="851"/>
                                <w:tab w:val="left" w:pos="4820"/>
                                <w:tab w:val="left" w:pos="5245"/>
                                <w:tab w:val="left" w:pos="6521"/>
                                <w:tab w:val="left" w:pos="6804"/>
                                <w:tab w:val="left" w:pos="7371"/>
                              </w:tabs>
                              <w:jc w:val="left"/>
                            </w:pPr>
                            <w:r>
                              <w:tab/>
                            </w:r>
                          </w:p>
                          <w:p w:rsidR="0041462B" w:rsidRDefault="0041462B" w:rsidP="0041462B">
                            <w:pPr>
                              <w:tabs>
                                <w:tab w:val="left" w:pos="567"/>
                              </w:tabs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84.6pt;margin-top:9.55pt;width:233.4pt;height:153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" filled="f" stroked="f">
                <v:textbox>
                  <w:txbxContent>
                    <w:p w:rsidR="0041462B" w:rsidRDefault="0041462B" w:rsidP="0041462B">
                      <w:pPr>
                        <w:tabs>
                          <w:tab w:val="left" w:pos="426"/>
                          <w:tab w:val="left" w:pos="851"/>
                          <w:tab w:val="left" w:pos="3402"/>
                          <w:tab w:val="left" w:pos="3686"/>
                          <w:tab w:val="left" w:pos="4111"/>
                          <w:tab w:val="left" w:pos="6521"/>
                          <w:tab w:val="left" w:pos="6804"/>
                          <w:tab w:val="left" w:pos="7371"/>
                        </w:tabs>
                        <w:jc w:val="left"/>
                      </w:pPr>
                      <w:r>
                        <w:t xml:space="preserve"> </w:t>
                      </w:r>
                      <w:r>
                        <w:t>9.</w:t>
                      </w:r>
                      <w:r>
                        <w:tab/>
                        <w:t>Riješi se zagrada i sredi:</w:t>
                      </w:r>
                    </w:p>
                    <w:p w:rsidR="0041462B" w:rsidRDefault="0041462B" w:rsidP="0041462B">
                      <w:pPr>
                        <w:tabs>
                          <w:tab w:val="left" w:pos="426"/>
                          <w:tab w:val="left" w:pos="851"/>
                          <w:tab w:val="left" w:pos="4820"/>
                          <w:tab w:val="left" w:pos="5245"/>
                          <w:tab w:val="left" w:pos="6521"/>
                          <w:tab w:val="left" w:pos="6804"/>
                          <w:tab w:val="left" w:pos="7371"/>
                        </w:tabs>
                        <w:jc w:val="left"/>
                      </w:pPr>
                      <w:r>
                        <w:tab/>
                        <w:t>a)</w:t>
                      </w:r>
                      <w:r>
                        <w:tab/>
                        <w:t>3xy ∙ (2x - 5y - xy)</w:t>
                      </w:r>
                    </w:p>
                    <w:p w:rsidR="0041462B" w:rsidRDefault="0041462B" w:rsidP="0041462B">
                      <w:pPr>
                        <w:tabs>
                          <w:tab w:val="left" w:pos="426"/>
                          <w:tab w:val="left" w:pos="851"/>
                          <w:tab w:val="left" w:pos="4820"/>
                          <w:tab w:val="left" w:pos="5245"/>
                          <w:tab w:val="left" w:pos="6521"/>
                          <w:tab w:val="left" w:pos="6804"/>
                          <w:tab w:val="left" w:pos="7371"/>
                        </w:tabs>
                        <w:jc w:val="left"/>
                      </w:pPr>
                      <w:r>
                        <w:tab/>
                        <w:t>b)</w:t>
                      </w:r>
                      <w:r>
                        <w:tab/>
                        <w:t>18x</w:t>
                      </w:r>
                      <w:r w:rsidRPr="00945EEB">
                        <w:rPr>
                          <w:vertAlign w:val="superscript"/>
                        </w:rPr>
                        <w:t>2</w:t>
                      </w:r>
                      <w:r>
                        <w:t>y</w:t>
                      </w:r>
                      <w:r w:rsidRPr="00945EEB">
                        <w:rPr>
                          <w:vertAlign w:val="superscript"/>
                        </w:rPr>
                        <w:t>2</w:t>
                      </w:r>
                      <w:r>
                        <w:t xml:space="preserve"> - (6x</w:t>
                      </w:r>
                      <w:r w:rsidRPr="00945EEB">
                        <w:rPr>
                          <w:vertAlign w:val="superscript"/>
                        </w:rPr>
                        <w:t>2</w:t>
                      </w:r>
                      <w:r>
                        <w:t>y - 3xy - y) ∙ 3y</w:t>
                      </w:r>
                    </w:p>
                    <w:p w:rsidR="0041462B" w:rsidRDefault="0041462B" w:rsidP="0041462B">
                      <w:pPr>
                        <w:tabs>
                          <w:tab w:val="left" w:pos="426"/>
                          <w:tab w:val="left" w:pos="851"/>
                          <w:tab w:val="left" w:pos="4820"/>
                          <w:tab w:val="left" w:pos="5245"/>
                          <w:tab w:val="left" w:pos="6521"/>
                          <w:tab w:val="left" w:pos="6804"/>
                          <w:tab w:val="left" w:pos="7371"/>
                        </w:tabs>
                        <w:jc w:val="left"/>
                      </w:pPr>
                      <w:r>
                        <w:tab/>
                        <w:t>c)</w:t>
                      </w:r>
                      <w:r>
                        <w:tab/>
                        <w:t>(a + 2b) ∙ 4a - (2a - b) ∙ (2a + 5b)</w:t>
                      </w:r>
                    </w:p>
                    <w:p w:rsidR="0041462B" w:rsidRDefault="0041462B" w:rsidP="0041462B">
                      <w:pPr>
                        <w:tabs>
                          <w:tab w:val="left" w:pos="426"/>
                          <w:tab w:val="left" w:pos="851"/>
                          <w:tab w:val="left" w:pos="4820"/>
                          <w:tab w:val="left" w:pos="5245"/>
                          <w:tab w:val="left" w:pos="6521"/>
                          <w:tab w:val="left" w:pos="6804"/>
                          <w:tab w:val="left" w:pos="7371"/>
                        </w:tabs>
                        <w:jc w:val="left"/>
                      </w:pPr>
                      <w:r>
                        <w:tab/>
                      </w:r>
                      <w:r>
                        <w:t>d)</w:t>
                      </w:r>
                      <w:r>
                        <w:tab/>
                        <w:t xml:space="preserve">(-12a + 4b - 3ab) ∙ </w:t>
                      </w:r>
                      <w:r w:rsidRPr="00311213">
                        <w:rPr>
                          <w:position w:val="-24"/>
                        </w:rPr>
                        <w:object w:dxaOrig="340" w:dyaOrig="620">
                          <v:shape id="_x0000_i1067" type="#_x0000_t75" style="width:17.4pt;height:30.6pt" o:ole="">
                            <v:imagedata r:id="rId19" o:title=""/>
                          </v:shape>
                          <o:OLEObject Type="Embed" ProgID="Equation.DSMT4" ShapeID="_x0000_i1067" DrawAspect="Content" ObjectID="_1537334359" r:id="rId20"/>
                        </w:object>
                      </w:r>
                      <w:r>
                        <w:t>ab</w:t>
                      </w:r>
                    </w:p>
                    <w:p w:rsidR="0041462B" w:rsidRDefault="0041462B" w:rsidP="0041462B">
                      <w:pPr>
                        <w:tabs>
                          <w:tab w:val="left" w:pos="426"/>
                          <w:tab w:val="left" w:pos="851"/>
                          <w:tab w:val="left" w:pos="4820"/>
                          <w:tab w:val="left" w:pos="5245"/>
                          <w:tab w:val="left" w:pos="6521"/>
                          <w:tab w:val="left" w:pos="6804"/>
                          <w:tab w:val="left" w:pos="7371"/>
                        </w:tabs>
                        <w:jc w:val="left"/>
                      </w:pPr>
                      <w:r>
                        <w:tab/>
                      </w:r>
                      <w:r>
                        <w:t>e)</w:t>
                      </w:r>
                      <w:r>
                        <w:tab/>
                      </w:r>
                      <w:r w:rsidRPr="00311213">
                        <w:rPr>
                          <w:position w:val="-24"/>
                        </w:rPr>
                        <w:object w:dxaOrig="340" w:dyaOrig="620">
                          <v:shape id="_x0000_i1069" type="#_x0000_t75" style="width:17.4pt;height:30.6pt" o:ole="">
                            <v:imagedata r:id="rId21" o:title=""/>
                          </v:shape>
                          <o:OLEObject Type="Embed" ProgID="Equation.DSMT4" ShapeID="_x0000_i1069" DrawAspect="Content" ObjectID="_1537334360" r:id="rId22"/>
                        </w:object>
                      </w:r>
                      <w:r>
                        <w:t>xy ∙ (8x - 12y + 4)</w:t>
                      </w:r>
                    </w:p>
                    <w:p w:rsidR="0041462B" w:rsidRDefault="0041462B" w:rsidP="0041462B">
                      <w:pPr>
                        <w:tabs>
                          <w:tab w:val="left" w:pos="426"/>
                          <w:tab w:val="left" w:pos="851"/>
                          <w:tab w:val="left" w:pos="4820"/>
                          <w:tab w:val="left" w:pos="5245"/>
                          <w:tab w:val="left" w:pos="6521"/>
                          <w:tab w:val="left" w:pos="6804"/>
                          <w:tab w:val="left" w:pos="7371"/>
                        </w:tabs>
                        <w:jc w:val="left"/>
                      </w:pPr>
                      <w:r>
                        <w:tab/>
                      </w:r>
                      <w:r>
                        <w:t>f)</w:t>
                      </w:r>
                      <w:r>
                        <w:tab/>
                        <w:t>-xy ∙ (2xy - 5xy) - (3x</w:t>
                      </w:r>
                      <w:r w:rsidRPr="00945EEB">
                        <w:rPr>
                          <w:vertAlign w:val="superscript"/>
                        </w:rPr>
                        <w:t>2</w:t>
                      </w:r>
                      <w:r>
                        <w:t>y</w:t>
                      </w:r>
                      <w:r w:rsidRPr="00945EEB">
                        <w:rPr>
                          <w:vertAlign w:val="superscript"/>
                        </w:rPr>
                        <w:t>2</w:t>
                      </w:r>
                      <w:r>
                        <w:t xml:space="preserve"> + 3)</w:t>
                      </w:r>
                    </w:p>
                    <w:p w:rsidR="0041462B" w:rsidRDefault="0041462B" w:rsidP="0041462B">
                      <w:pPr>
                        <w:tabs>
                          <w:tab w:val="left" w:pos="426"/>
                          <w:tab w:val="left" w:pos="851"/>
                          <w:tab w:val="left" w:pos="4820"/>
                          <w:tab w:val="left" w:pos="5245"/>
                          <w:tab w:val="left" w:pos="6521"/>
                          <w:tab w:val="left" w:pos="6804"/>
                          <w:tab w:val="left" w:pos="7371"/>
                        </w:tabs>
                        <w:jc w:val="left"/>
                      </w:pPr>
                      <w:r>
                        <w:tab/>
                      </w:r>
                    </w:p>
                    <w:p w:rsidR="0041462B" w:rsidRDefault="0041462B" w:rsidP="0041462B">
                      <w:pPr>
                        <w:tabs>
                          <w:tab w:val="left" w:pos="567"/>
                        </w:tabs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</w:p>
    <w:p w:rsidR="00C57395" w:rsidRDefault="00C57395" w:rsidP="00C57395">
      <w:pPr>
        <w:tabs>
          <w:tab w:val="left" w:pos="426"/>
          <w:tab w:val="left" w:pos="851"/>
          <w:tab w:val="left" w:pos="2552"/>
          <w:tab w:val="left" w:pos="2977"/>
          <w:tab w:val="left" w:pos="3402"/>
          <w:tab w:val="left" w:pos="6521"/>
          <w:tab w:val="left" w:pos="6946"/>
          <w:tab w:val="left" w:pos="7371"/>
        </w:tabs>
        <w:jc w:val="left"/>
      </w:pPr>
      <w:r>
        <w:t>8.</w:t>
      </w:r>
      <w:r>
        <w:tab/>
        <w:t>Sredi:</w:t>
      </w:r>
    </w:p>
    <w:p w:rsidR="00105A82" w:rsidRDefault="0041462B" w:rsidP="00105A82">
      <w:pPr>
        <w:tabs>
          <w:tab w:val="left" w:pos="426"/>
          <w:tab w:val="left" w:pos="851"/>
          <w:tab w:val="left" w:pos="3402"/>
          <w:tab w:val="left" w:pos="3686"/>
          <w:tab w:val="left" w:pos="4111"/>
          <w:tab w:val="left" w:pos="6521"/>
          <w:tab w:val="left" w:pos="6804"/>
          <w:tab w:val="left" w:pos="7371"/>
        </w:tabs>
        <w:jc w:val="left"/>
      </w:pPr>
      <w:r>
        <w:tab/>
        <w:t>a)</w:t>
      </w:r>
      <w:r>
        <w:tab/>
        <w:t>b + b</w:t>
      </w:r>
    </w:p>
    <w:p w:rsidR="00105A82" w:rsidRDefault="0041462B" w:rsidP="00105A82">
      <w:pPr>
        <w:tabs>
          <w:tab w:val="left" w:pos="426"/>
          <w:tab w:val="left" w:pos="851"/>
          <w:tab w:val="left" w:pos="3402"/>
          <w:tab w:val="left" w:pos="3686"/>
          <w:tab w:val="left" w:pos="4111"/>
          <w:tab w:val="left" w:pos="6521"/>
          <w:tab w:val="left" w:pos="6804"/>
          <w:tab w:val="left" w:pos="7371"/>
        </w:tabs>
        <w:jc w:val="left"/>
      </w:pPr>
      <w:r>
        <w:tab/>
        <w:t>b)</w:t>
      </w:r>
      <w:r>
        <w:tab/>
        <w:t>b ∙ b</w:t>
      </w:r>
    </w:p>
    <w:p w:rsidR="00105A82" w:rsidRDefault="00105A82" w:rsidP="00105A82">
      <w:pPr>
        <w:tabs>
          <w:tab w:val="left" w:pos="426"/>
          <w:tab w:val="left" w:pos="851"/>
          <w:tab w:val="left" w:pos="3402"/>
          <w:tab w:val="left" w:pos="3686"/>
          <w:tab w:val="left" w:pos="4111"/>
          <w:tab w:val="left" w:pos="6521"/>
          <w:tab w:val="left" w:pos="6804"/>
          <w:tab w:val="left" w:pos="7371"/>
        </w:tabs>
        <w:jc w:val="left"/>
      </w:pPr>
      <w:r>
        <w:tab/>
        <w:t>c)</w:t>
      </w:r>
      <w:r>
        <w:tab/>
        <w:t>x</w:t>
      </w:r>
      <w:r w:rsidRPr="00945EEB">
        <w:rPr>
          <w:vertAlign w:val="superscript"/>
        </w:rPr>
        <w:t>2</w:t>
      </w:r>
      <w:r>
        <w:t>y + x</w:t>
      </w:r>
      <w:r w:rsidRPr="00945EEB">
        <w:rPr>
          <w:vertAlign w:val="superscript"/>
        </w:rPr>
        <w:t>2</w:t>
      </w:r>
      <w:r>
        <w:t>y + x</w:t>
      </w:r>
      <w:r w:rsidRPr="00945EEB">
        <w:rPr>
          <w:vertAlign w:val="superscript"/>
        </w:rPr>
        <w:t>2</w:t>
      </w:r>
      <w:r w:rsidR="0041462B">
        <w:t>y</w:t>
      </w:r>
    </w:p>
    <w:p w:rsidR="00105A82" w:rsidRDefault="00105A82" w:rsidP="00105A82">
      <w:pPr>
        <w:tabs>
          <w:tab w:val="left" w:pos="426"/>
          <w:tab w:val="left" w:pos="851"/>
          <w:tab w:val="left" w:pos="3402"/>
          <w:tab w:val="left" w:pos="3686"/>
          <w:tab w:val="left" w:pos="4111"/>
          <w:tab w:val="left" w:pos="6521"/>
          <w:tab w:val="left" w:pos="6804"/>
          <w:tab w:val="left" w:pos="7371"/>
        </w:tabs>
        <w:jc w:val="left"/>
      </w:pPr>
      <w:r>
        <w:tab/>
        <w:t>d)</w:t>
      </w:r>
      <w:r>
        <w:tab/>
        <w:t>6ef ∙ 8ef</w:t>
      </w:r>
      <w:r>
        <w:tab/>
      </w:r>
      <w:r>
        <w:tab/>
      </w:r>
    </w:p>
    <w:p w:rsidR="00EE6B18" w:rsidRDefault="0041462B" w:rsidP="00105A82">
      <w:pPr>
        <w:tabs>
          <w:tab w:val="left" w:pos="426"/>
          <w:tab w:val="left" w:pos="851"/>
          <w:tab w:val="left" w:pos="3402"/>
          <w:tab w:val="left" w:pos="3686"/>
          <w:tab w:val="left" w:pos="4111"/>
          <w:tab w:val="left" w:pos="6521"/>
          <w:tab w:val="left" w:pos="6804"/>
          <w:tab w:val="left" w:pos="7371"/>
        </w:tabs>
        <w:jc w:val="left"/>
      </w:pPr>
      <w:r>
        <w:tab/>
        <w:t>e)</w:t>
      </w:r>
      <w:r>
        <w:tab/>
        <w:t>3ab - a</w:t>
      </w:r>
      <w:r w:rsidRPr="00945EEB">
        <w:rPr>
          <w:vertAlign w:val="superscript"/>
        </w:rPr>
        <w:t>2</w:t>
      </w:r>
      <w:r>
        <w:t>b - 2ab - a</w:t>
      </w:r>
      <w:r w:rsidRPr="00945EEB">
        <w:rPr>
          <w:vertAlign w:val="superscript"/>
        </w:rPr>
        <w:t>2</w:t>
      </w:r>
      <w:r>
        <w:t>b</w:t>
      </w:r>
    </w:p>
    <w:p w:rsidR="0041462B" w:rsidRDefault="0041462B" w:rsidP="00105A82">
      <w:pPr>
        <w:tabs>
          <w:tab w:val="left" w:pos="426"/>
          <w:tab w:val="left" w:pos="851"/>
          <w:tab w:val="left" w:pos="3402"/>
          <w:tab w:val="left" w:pos="3686"/>
          <w:tab w:val="left" w:pos="4111"/>
          <w:tab w:val="left" w:pos="6521"/>
          <w:tab w:val="left" w:pos="6804"/>
          <w:tab w:val="left" w:pos="7371"/>
        </w:tabs>
        <w:jc w:val="left"/>
      </w:pPr>
      <w:r>
        <w:tab/>
        <w:t>f)</w:t>
      </w:r>
      <w:r>
        <w:tab/>
        <w:t>2ax ∙ 3a</w:t>
      </w:r>
    </w:p>
    <w:p w:rsidR="0041462B" w:rsidRDefault="0041462B" w:rsidP="00105A82">
      <w:pPr>
        <w:tabs>
          <w:tab w:val="left" w:pos="426"/>
          <w:tab w:val="left" w:pos="851"/>
          <w:tab w:val="left" w:pos="3402"/>
          <w:tab w:val="left" w:pos="3686"/>
          <w:tab w:val="left" w:pos="4111"/>
          <w:tab w:val="left" w:pos="6521"/>
          <w:tab w:val="left" w:pos="6804"/>
          <w:tab w:val="left" w:pos="7371"/>
        </w:tabs>
        <w:jc w:val="left"/>
      </w:pPr>
      <w:r>
        <w:tab/>
        <w:t>g)</w:t>
      </w:r>
      <w:r>
        <w:tab/>
        <w:t>9by ∙ 7y</w:t>
      </w:r>
    </w:p>
    <w:p w:rsidR="0041462B" w:rsidRDefault="0041462B" w:rsidP="00105A82">
      <w:pPr>
        <w:tabs>
          <w:tab w:val="left" w:pos="426"/>
          <w:tab w:val="left" w:pos="851"/>
          <w:tab w:val="left" w:pos="3402"/>
          <w:tab w:val="left" w:pos="3686"/>
          <w:tab w:val="left" w:pos="4111"/>
          <w:tab w:val="left" w:pos="6521"/>
          <w:tab w:val="left" w:pos="6804"/>
          <w:tab w:val="left" w:pos="7371"/>
        </w:tabs>
        <w:jc w:val="left"/>
      </w:pPr>
      <w:r>
        <w:tab/>
        <w:t>h)</w:t>
      </w:r>
      <w:r>
        <w:tab/>
        <w:t>9by - 7y</w:t>
      </w:r>
    </w:p>
    <w:p w:rsidR="0041462B" w:rsidRDefault="0041462B" w:rsidP="00105A82">
      <w:pPr>
        <w:tabs>
          <w:tab w:val="left" w:pos="426"/>
          <w:tab w:val="left" w:pos="851"/>
          <w:tab w:val="left" w:pos="3402"/>
          <w:tab w:val="left" w:pos="3686"/>
          <w:tab w:val="left" w:pos="4111"/>
          <w:tab w:val="left" w:pos="6521"/>
          <w:tab w:val="left" w:pos="6804"/>
          <w:tab w:val="left" w:pos="7371"/>
        </w:tabs>
        <w:jc w:val="left"/>
      </w:pPr>
      <w:r>
        <w:tab/>
        <w:t>i)</w:t>
      </w:r>
      <w:r>
        <w:tab/>
        <w:t>5ab - 6ab</w:t>
      </w:r>
    </w:p>
    <w:p w:rsidR="00DA5600" w:rsidRDefault="0041462B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</w:pPr>
      <w:r>
        <w:tab/>
        <w:t>j)</w:t>
      </w:r>
      <w:r>
        <w:tab/>
        <w:t>5a</w:t>
      </w:r>
      <w:r w:rsidRPr="00945EEB">
        <w:rPr>
          <w:vertAlign w:val="superscript"/>
        </w:rPr>
        <w:t>2</w:t>
      </w:r>
      <w:r>
        <w:t>b - 6a</w:t>
      </w:r>
      <w:r w:rsidRPr="00945EEB">
        <w:rPr>
          <w:vertAlign w:val="superscript"/>
        </w:rPr>
        <w:t>2</w:t>
      </w:r>
      <w:r>
        <w:t>b</w:t>
      </w:r>
    </w:p>
    <w:p w:rsidR="00610020" w:rsidRDefault="0041462B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</w:pPr>
      <w:r>
        <w:tab/>
        <w:t>k)</w:t>
      </w:r>
      <w:r>
        <w:tab/>
        <w:t>ab ∙ 6ab</w:t>
      </w:r>
    </w:p>
    <w:p w:rsidR="00AE6296" w:rsidRDefault="0041462B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</w:pPr>
      <w:r>
        <w:tab/>
        <w:t>l)</w:t>
      </w:r>
      <w:r>
        <w:tab/>
        <w:t>ab - 6ab</w:t>
      </w:r>
    </w:p>
    <w:p w:rsidR="0041462B" w:rsidRDefault="0041462B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</w:pPr>
    </w:p>
    <w:p w:rsidR="0041462B" w:rsidRDefault="0041462B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</w:pPr>
    </w:p>
    <w:p w:rsidR="0041462B" w:rsidRDefault="0041462B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</w:pPr>
    </w:p>
    <w:p w:rsidR="00C53857" w:rsidRDefault="00C53857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  <w:rPr>
          <w:b/>
          <w:u w:val="single"/>
        </w:rPr>
      </w:pPr>
      <w:r>
        <w:rPr>
          <w:b/>
          <w:u w:val="single"/>
        </w:rPr>
        <w:lastRenderedPageBreak/>
        <w:t>Ponavljanje</w:t>
      </w:r>
    </w:p>
    <w:p w:rsidR="00C53857" w:rsidRDefault="00C53857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</w:pPr>
    </w:p>
    <w:p w:rsidR="00A72992" w:rsidRDefault="00C53857" w:rsidP="00A0719D">
      <w:pPr>
        <w:tabs>
          <w:tab w:val="left" w:pos="426"/>
          <w:tab w:val="left" w:pos="851"/>
          <w:tab w:val="left" w:pos="1985"/>
          <w:tab w:val="left" w:pos="2410"/>
          <w:tab w:val="left" w:pos="3686"/>
          <w:tab w:val="left" w:pos="3969"/>
          <w:tab w:val="left" w:pos="5245"/>
          <w:tab w:val="left" w:pos="5529"/>
          <w:tab w:val="left" w:pos="7088"/>
          <w:tab w:val="left" w:pos="7513"/>
        </w:tabs>
        <w:jc w:val="left"/>
      </w:pPr>
      <w:r>
        <w:t>10.</w:t>
      </w:r>
      <w:r w:rsidR="00A72992">
        <w:tab/>
        <w:t>Izračunaj:</w:t>
      </w:r>
    </w:p>
    <w:p w:rsidR="00C53857" w:rsidRDefault="00C53857" w:rsidP="00A0719D">
      <w:pPr>
        <w:tabs>
          <w:tab w:val="left" w:pos="426"/>
          <w:tab w:val="left" w:pos="851"/>
          <w:tab w:val="left" w:pos="1985"/>
          <w:tab w:val="left" w:pos="2410"/>
          <w:tab w:val="left" w:pos="3686"/>
          <w:tab w:val="left" w:pos="3969"/>
          <w:tab w:val="left" w:pos="5245"/>
          <w:tab w:val="left" w:pos="5529"/>
          <w:tab w:val="left" w:pos="7088"/>
          <w:tab w:val="left" w:pos="7513"/>
        </w:tabs>
        <w:jc w:val="left"/>
      </w:pPr>
      <w:r>
        <w:tab/>
        <w:t>a)</w:t>
      </w:r>
      <w:r>
        <w:tab/>
        <w:t>14</w:t>
      </w:r>
      <w:r w:rsidRPr="00945EEB">
        <w:rPr>
          <w:vertAlign w:val="superscript"/>
        </w:rPr>
        <w:t>2</w:t>
      </w:r>
      <w:r>
        <w:t xml:space="preserve"> </w:t>
      </w:r>
      <w:r w:rsidR="00A0719D">
        <w:tab/>
        <w:t>c)</w:t>
      </w:r>
      <w:r w:rsidR="00A0719D">
        <w:tab/>
        <w:t>0.13</w:t>
      </w:r>
      <w:r w:rsidR="00A0719D" w:rsidRPr="00945EEB">
        <w:rPr>
          <w:vertAlign w:val="superscript"/>
        </w:rPr>
        <w:t>2</w:t>
      </w:r>
      <w:r w:rsidR="00A0719D">
        <w:t xml:space="preserve"> </w:t>
      </w:r>
      <w:r w:rsidR="00A0719D">
        <w:tab/>
        <w:t>e)</w:t>
      </w:r>
      <w:r w:rsidR="00A0719D">
        <w:tab/>
        <w:t>-17</w:t>
      </w:r>
      <w:r w:rsidR="00A0719D" w:rsidRPr="00945EEB">
        <w:rPr>
          <w:vertAlign w:val="superscript"/>
        </w:rPr>
        <w:t>2</w:t>
      </w:r>
      <w:r w:rsidR="00A0719D">
        <w:t xml:space="preserve"> </w:t>
      </w:r>
      <w:r w:rsidR="00A0719D">
        <w:tab/>
        <w:t>g)</w:t>
      </w:r>
      <w:r w:rsidR="00A0719D">
        <w:tab/>
      </w:r>
      <w:r w:rsidR="00BB6A5D" w:rsidRPr="00A0719D">
        <w:rPr>
          <w:position w:val="-28"/>
        </w:rPr>
        <w:object w:dxaOrig="780" w:dyaOrig="720">
          <v:shape id="_x0000_i1032" type="#_x0000_t75" style="width:39pt;height:36pt" o:ole="">
            <v:imagedata r:id="rId23" o:title=""/>
          </v:shape>
          <o:OLEObject Type="Embed" ProgID="Equation.DSMT4" ShapeID="_x0000_i1032" DrawAspect="Content" ObjectID="_1537335199" r:id="rId24"/>
        </w:object>
      </w:r>
      <w:r w:rsidR="00A0719D">
        <w:t xml:space="preserve"> </w:t>
      </w:r>
      <w:r w:rsidR="00A0719D">
        <w:tab/>
      </w:r>
      <w:r w:rsidR="00A72992">
        <w:t>i</w:t>
      </w:r>
      <w:r w:rsidR="00A0719D">
        <w:t>)</w:t>
      </w:r>
      <w:r w:rsidR="00A0719D">
        <w:tab/>
      </w:r>
      <w:r w:rsidR="00A72992" w:rsidRPr="00A72992">
        <w:rPr>
          <w:position w:val="-24"/>
        </w:rPr>
        <w:object w:dxaOrig="740" w:dyaOrig="660">
          <v:shape id="_x0000_i1033" type="#_x0000_t75" style="width:37.2pt;height:33pt" o:ole="">
            <v:imagedata r:id="rId25" o:title=""/>
          </v:shape>
          <o:OLEObject Type="Embed" ProgID="Equation.DSMT4" ShapeID="_x0000_i1033" DrawAspect="Content" ObjectID="_1537335200" r:id="rId26"/>
        </w:object>
      </w:r>
      <w:r w:rsidR="00A72992">
        <w:t xml:space="preserve"> </w:t>
      </w:r>
    </w:p>
    <w:p w:rsidR="00C53857" w:rsidRDefault="00C53857" w:rsidP="00A0719D">
      <w:pPr>
        <w:tabs>
          <w:tab w:val="left" w:pos="426"/>
          <w:tab w:val="left" w:pos="851"/>
          <w:tab w:val="left" w:pos="1985"/>
          <w:tab w:val="left" w:pos="2410"/>
          <w:tab w:val="left" w:pos="3686"/>
          <w:tab w:val="left" w:pos="3969"/>
          <w:tab w:val="left" w:pos="5245"/>
          <w:tab w:val="left" w:pos="5529"/>
          <w:tab w:val="left" w:pos="7088"/>
          <w:tab w:val="left" w:pos="7513"/>
        </w:tabs>
        <w:jc w:val="left"/>
      </w:pPr>
      <w:r>
        <w:tab/>
        <w:t>b)</w:t>
      </w:r>
      <w:r>
        <w:tab/>
      </w:r>
      <w:r w:rsidRPr="00C53857">
        <w:rPr>
          <w:position w:val="-28"/>
        </w:rPr>
        <w:object w:dxaOrig="639" w:dyaOrig="720">
          <v:shape id="_x0000_i1034" type="#_x0000_t75" style="width:31.8pt;height:36pt" o:ole="">
            <v:imagedata r:id="rId27" o:title=""/>
          </v:shape>
          <o:OLEObject Type="Embed" ProgID="Equation.DSMT4" ShapeID="_x0000_i1034" DrawAspect="Content" ObjectID="_1537335201" r:id="rId28"/>
        </w:object>
      </w:r>
      <w:r>
        <w:t xml:space="preserve"> </w:t>
      </w:r>
      <w:r w:rsidR="00A0719D">
        <w:tab/>
        <w:t>d)</w:t>
      </w:r>
      <w:r w:rsidR="00A0719D">
        <w:tab/>
        <w:t>1.6</w:t>
      </w:r>
      <w:r w:rsidR="00A0719D" w:rsidRPr="00945EEB">
        <w:rPr>
          <w:vertAlign w:val="superscript"/>
        </w:rPr>
        <w:t>2</w:t>
      </w:r>
      <w:r w:rsidR="00A0719D">
        <w:t xml:space="preserve"> </w:t>
      </w:r>
      <w:r w:rsidR="00A0719D">
        <w:tab/>
        <w:t>f)</w:t>
      </w:r>
      <w:r w:rsidR="00A0719D">
        <w:tab/>
        <w:t>(-18)</w:t>
      </w:r>
      <w:r w:rsidR="00A0719D" w:rsidRPr="00A0719D">
        <w:rPr>
          <w:vertAlign w:val="superscript"/>
        </w:rPr>
        <w:t xml:space="preserve"> </w:t>
      </w:r>
      <w:r w:rsidR="00A0719D" w:rsidRPr="00945EEB">
        <w:rPr>
          <w:vertAlign w:val="superscript"/>
        </w:rPr>
        <w:t>2</w:t>
      </w:r>
      <w:r w:rsidR="00A0719D">
        <w:t xml:space="preserve"> </w:t>
      </w:r>
      <w:r w:rsidR="00A0719D">
        <w:tab/>
        <w:t>h)</w:t>
      </w:r>
      <w:r w:rsidR="00A0719D">
        <w:tab/>
      </w:r>
      <w:r w:rsidR="00A0719D" w:rsidRPr="00A0719D">
        <w:rPr>
          <w:position w:val="-24"/>
        </w:rPr>
        <w:object w:dxaOrig="580" w:dyaOrig="660">
          <v:shape id="_x0000_i1035" type="#_x0000_t75" style="width:29.4pt;height:33pt" o:ole="">
            <v:imagedata r:id="rId29" o:title=""/>
          </v:shape>
          <o:OLEObject Type="Embed" ProgID="Equation.DSMT4" ShapeID="_x0000_i1035" DrawAspect="Content" ObjectID="_1537335202" r:id="rId30"/>
        </w:object>
      </w:r>
      <w:r w:rsidR="00A0719D">
        <w:t xml:space="preserve"> </w:t>
      </w:r>
      <w:r w:rsidR="00A72992">
        <w:tab/>
        <w:t>j)</w:t>
      </w:r>
      <w:r w:rsidR="00A72992">
        <w:tab/>
        <w:t>-300</w:t>
      </w:r>
      <w:r w:rsidR="00A72992" w:rsidRPr="00945EEB">
        <w:rPr>
          <w:vertAlign w:val="superscript"/>
        </w:rPr>
        <w:t>2</w:t>
      </w:r>
      <w:r w:rsidR="00A72992">
        <w:t xml:space="preserve"> </w:t>
      </w:r>
    </w:p>
    <w:p w:rsidR="00A72992" w:rsidRDefault="00A72992" w:rsidP="00A0719D">
      <w:pPr>
        <w:tabs>
          <w:tab w:val="left" w:pos="426"/>
          <w:tab w:val="left" w:pos="851"/>
          <w:tab w:val="left" w:pos="1985"/>
          <w:tab w:val="left" w:pos="2410"/>
          <w:tab w:val="left" w:pos="3686"/>
          <w:tab w:val="left" w:pos="3969"/>
          <w:tab w:val="left" w:pos="5245"/>
          <w:tab w:val="left" w:pos="5529"/>
          <w:tab w:val="left" w:pos="7088"/>
          <w:tab w:val="left" w:pos="7513"/>
        </w:tabs>
        <w:jc w:val="left"/>
      </w:pPr>
    </w:p>
    <w:p w:rsidR="00A72992" w:rsidRDefault="00A72992" w:rsidP="00A0719D">
      <w:pPr>
        <w:tabs>
          <w:tab w:val="left" w:pos="426"/>
          <w:tab w:val="left" w:pos="851"/>
          <w:tab w:val="left" w:pos="1985"/>
          <w:tab w:val="left" w:pos="2410"/>
          <w:tab w:val="left" w:pos="3686"/>
          <w:tab w:val="left" w:pos="3969"/>
          <w:tab w:val="left" w:pos="5245"/>
          <w:tab w:val="left" w:pos="5529"/>
          <w:tab w:val="left" w:pos="7088"/>
          <w:tab w:val="left" w:pos="7513"/>
        </w:tabs>
        <w:jc w:val="left"/>
      </w:pPr>
      <w:r>
        <w:t>11.</w:t>
      </w:r>
      <w:r>
        <w:tab/>
        <w:t>Izračunaj:</w:t>
      </w:r>
    </w:p>
    <w:p w:rsidR="00A72992" w:rsidRDefault="00A72992" w:rsidP="00A72992">
      <w:pPr>
        <w:tabs>
          <w:tab w:val="left" w:pos="426"/>
          <w:tab w:val="left" w:pos="851"/>
          <w:tab w:val="left" w:pos="2410"/>
          <w:tab w:val="left" w:pos="2835"/>
          <w:tab w:val="left" w:pos="4253"/>
          <w:tab w:val="left" w:pos="4678"/>
          <w:tab w:val="left" w:pos="5245"/>
          <w:tab w:val="left" w:pos="5529"/>
          <w:tab w:val="left" w:pos="6521"/>
          <w:tab w:val="left" w:pos="6946"/>
        </w:tabs>
        <w:jc w:val="left"/>
      </w:pPr>
      <w:r>
        <w:tab/>
        <w:t>a)</w:t>
      </w:r>
      <w:r>
        <w:tab/>
        <w:t>40</w:t>
      </w:r>
      <w:r w:rsidRPr="00945EEB">
        <w:rPr>
          <w:vertAlign w:val="superscript"/>
        </w:rPr>
        <w:t>2</w:t>
      </w:r>
      <w:r>
        <w:t xml:space="preserve"> - 30</w:t>
      </w:r>
      <w:r w:rsidRPr="00945EEB">
        <w:rPr>
          <w:vertAlign w:val="superscript"/>
        </w:rPr>
        <w:t>2</w:t>
      </w:r>
      <w:r>
        <w:t xml:space="preserve"> </w:t>
      </w:r>
      <w:r>
        <w:tab/>
        <w:t>c)</w:t>
      </w:r>
      <w:r>
        <w:tab/>
        <w:t>(9 + 8)</w:t>
      </w:r>
      <w:r w:rsidRPr="00945EEB">
        <w:rPr>
          <w:vertAlign w:val="superscript"/>
        </w:rPr>
        <w:t>2</w:t>
      </w:r>
      <w:r>
        <w:t xml:space="preserve"> </w:t>
      </w:r>
      <w:r>
        <w:tab/>
        <w:t>e)</w:t>
      </w:r>
      <w:r>
        <w:tab/>
        <w:t>(4 - 15)</w:t>
      </w:r>
      <w:r w:rsidRPr="00945EEB">
        <w:rPr>
          <w:vertAlign w:val="superscript"/>
        </w:rPr>
        <w:t>2</w:t>
      </w:r>
      <w:r>
        <w:t xml:space="preserve"> </w:t>
      </w:r>
      <w:r>
        <w:tab/>
        <w:t>g)</w:t>
      </w:r>
      <w:r>
        <w:tab/>
        <w:t>(-4)</w:t>
      </w:r>
      <w:r w:rsidRPr="00A72992">
        <w:rPr>
          <w:vertAlign w:val="superscript"/>
        </w:rPr>
        <w:t xml:space="preserve"> </w:t>
      </w:r>
      <w:r w:rsidRPr="00945EEB">
        <w:rPr>
          <w:vertAlign w:val="superscript"/>
        </w:rPr>
        <w:t>2</w:t>
      </w:r>
      <w:r>
        <w:t xml:space="preserve"> - 15</w:t>
      </w:r>
      <w:r w:rsidRPr="00945EEB">
        <w:rPr>
          <w:vertAlign w:val="superscript"/>
        </w:rPr>
        <w:t>2</w:t>
      </w:r>
      <w:r>
        <w:t xml:space="preserve"> </w:t>
      </w:r>
    </w:p>
    <w:p w:rsidR="00A72992" w:rsidRDefault="00A72992" w:rsidP="00A72992">
      <w:pPr>
        <w:tabs>
          <w:tab w:val="left" w:pos="426"/>
          <w:tab w:val="left" w:pos="851"/>
          <w:tab w:val="left" w:pos="2410"/>
          <w:tab w:val="left" w:pos="2835"/>
          <w:tab w:val="left" w:pos="4253"/>
          <w:tab w:val="left" w:pos="4678"/>
          <w:tab w:val="left" w:pos="5245"/>
          <w:tab w:val="left" w:pos="5529"/>
          <w:tab w:val="left" w:pos="6521"/>
          <w:tab w:val="left" w:pos="6946"/>
        </w:tabs>
        <w:jc w:val="left"/>
      </w:pPr>
      <w:r>
        <w:tab/>
        <w:t>b)</w:t>
      </w:r>
      <w:r>
        <w:tab/>
        <w:t>(40 - 30)</w:t>
      </w:r>
      <w:r w:rsidRPr="00945EEB">
        <w:rPr>
          <w:vertAlign w:val="superscript"/>
        </w:rPr>
        <w:t>2</w:t>
      </w:r>
      <w:r>
        <w:t xml:space="preserve"> </w:t>
      </w:r>
      <w:r>
        <w:tab/>
        <w:t>d)</w:t>
      </w:r>
      <w:r>
        <w:tab/>
        <w:t>9</w:t>
      </w:r>
      <w:r w:rsidRPr="00945EEB">
        <w:rPr>
          <w:vertAlign w:val="superscript"/>
        </w:rPr>
        <w:t>2</w:t>
      </w:r>
      <w:r>
        <w:t xml:space="preserve"> + 8</w:t>
      </w:r>
      <w:r w:rsidRPr="00945EEB">
        <w:rPr>
          <w:vertAlign w:val="superscript"/>
        </w:rPr>
        <w:t>2</w:t>
      </w:r>
      <w:r>
        <w:t xml:space="preserve"> </w:t>
      </w:r>
      <w:r>
        <w:tab/>
        <w:t>f)</w:t>
      </w:r>
      <w:r>
        <w:tab/>
        <w:t>(-4 - 15)</w:t>
      </w:r>
      <w:r w:rsidRPr="00A72992">
        <w:rPr>
          <w:vertAlign w:val="superscript"/>
        </w:rPr>
        <w:t xml:space="preserve"> </w:t>
      </w:r>
      <w:r w:rsidRPr="00945EEB">
        <w:rPr>
          <w:vertAlign w:val="superscript"/>
        </w:rPr>
        <w:t>2</w:t>
      </w:r>
      <w:r>
        <w:t xml:space="preserve"> </w:t>
      </w:r>
      <w:r>
        <w:tab/>
        <w:t>h)</w:t>
      </w:r>
      <w:r>
        <w:tab/>
        <w:t>-4</w:t>
      </w:r>
      <w:r w:rsidRPr="00945EEB">
        <w:rPr>
          <w:vertAlign w:val="superscript"/>
        </w:rPr>
        <w:t>2</w:t>
      </w:r>
      <w:r>
        <w:t xml:space="preserve"> - 15</w:t>
      </w:r>
      <w:r w:rsidRPr="00945EEB">
        <w:rPr>
          <w:vertAlign w:val="superscript"/>
        </w:rPr>
        <w:t>2</w:t>
      </w:r>
      <w:r>
        <w:t xml:space="preserve"> </w:t>
      </w:r>
    </w:p>
    <w:p w:rsidR="00A72992" w:rsidRDefault="00A72992" w:rsidP="00A72992">
      <w:pPr>
        <w:tabs>
          <w:tab w:val="left" w:pos="426"/>
          <w:tab w:val="left" w:pos="851"/>
          <w:tab w:val="left" w:pos="2410"/>
          <w:tab w:val="left" w:pos="2835"/>
          <w:tab w:val="left" w:pos="4253"/>
          <w:tab w:val="left" w:pos="4678"/>
          <w:tab w:val="left" w:pos="5245"/>
          <w:tab w:val="left" w:pos="5529"/>
          <w:tab w:val="left" w:pos="6521"/>
          <w:tab w:val="left" w:pos="6946"/>
        </w:tabs>
        <w:jc w:val="left"/>
      </w:pPr>
    </w:p>
    <w:p w:rsidR="00A72992" w:rsidRDefault="00A72992" w:rsidP="00A72992">
      <w:pPr>
        <w:tabs>
          <w:tab w:val="left" w:pos="426"/>
          <w:tab w:val="left" w:pos="851"/>
          <w:tab w:val="left" w:pos="2410"/>
          <w:tab w:val="left" w:pos="2835"/>
          <w:tab w:val="left" w:pos="4253"/>
          <w:tab w:val="left" w:pos="4678"/>
          <w:tab w:val="left" w:pos="5245"/>
          <w:tab w:val="left" w:pos="5529"/>
          <w:tab w:val="left" w:pos="6521"/>
          <w:tab w:val="left" w:pos="6946"/>
        </w:tabs>
        <w:jc w:val="left"/>
      </w:pPr>
      <w:r>
        <w:t>12.</w:t>
      </w:r>
      <w:r>
        <w:tab/>
        <w:t>Izračunaj:</w:t>
      </w:r>
    </w:p>
    <w:p w:rsidR="00A72992" w:rsidRDefault="00A72992" w:rsidP="0085279D">
      <w:pPr>
        <w:tabs>
          <w:tab w:val="left" w:pos="426"/>
          <w:tab w:val="left" w:pos="851"/>
          <w:tab w:val="left" w:pos="4253"/>
          <w:tab w:val="left" w:pos="4678"/>
          <w:tab w:val="left" w:pos="5245"/>
          <w:tab w:val="left" w:pos="5529"/>
          <w:tab w:val="left" w:pos="6521"/>
          <w:tab w:val="left" w:pos="6946"/>
        </w:tabs>
        <w:jc w:val="left"/>
      </w:pPr>
      <w:r>
        <w:tab/>
        <w:t>a)</w:t>
      </w:r>
      <w:r>
        <w:tab/>
        <w:t>9</w:t>
      </w:r>
      <w:r w:rsidRPr="00945EEB">
        <w:rPr>
          <w:vertAlign w:val="superscript"/>
        </w:rPr>
        <w:t>2</w:t>
      </w:r>
      <w:r>
        <w:t xml:space="preserve"> - (-12)</w:t>
      </w:r>
      <w:r w:rsidRPr="00945EEB">
        <w:rPr>
          <w:vertAlign w:val="superscript"/>
        </w:rPr>
        <w:t>2</w:t>
      </w:r>
      <w:r>
        <w:t xml:space="preserve"> : 4 - (-1) ∙ (-1)</w:t>
      </w:r>
      <w:r w:rsidRPr="00A72992">
        <w:rPr>
          <w:vertAlign w:val="superscript"/>
        </w:rPr>
        <w:t xml:space="preserve"> </w:t>
      </w:r>
      <w:r w:rsidRPr="00945EEB">
        <w:rPr>
          <w:vertAlign w:val="superscript"/>
        </w:rPr>
        <w:t>2</w:t>
      </w:r>
      <w:r>
        <w:t xml:space="preserve"> </w:t>
      </w:r>
      <w:r w:rsidR="0085279D">
        <w:tab/>
        <w:t>c)</w:t>
      </w:r>
      <w:r w:rsidR="0085279D">
        <w:tab/>
        <w:t>[8</w:t>
      </w:r>
      <w:r w:rsidR="0085279D" w:rsidRPr="00945EEB">
        <w:rPr>
          <w:vertAlign w:val="superscript"/>
        </w:rPr>
        <w:t>2</w:t>
      </w:r>
      <w:r w:rsidR="0085279D">
        <w:t xml:space="preserve"> - 3</w:t>
      </w:r>
      <w:r w:rsidR="0085279D" w:rsidRPr="00945EEB">
        <w:rPr>
          <w:vertAlign w:val="superscript"/>
        </w:rPr>
        <w:t>2</w:t>
      </w:r>
      <w:r w:rsidR="0085279D">
        <w:t xml:space="preserve"> ∙ 5</w:t>
      </w:r>
      <w:r w:rsidR="0085279D" w:rsidRPr="00945EEB">
        <w:rPr>
          <w:vertAlign w:val="superscript"/>
        </w:rPr>
        <w:t>2</w:t>
      </w:r>
      <w:r w:rsidR="0085279D">
        <w:t xml:space="preserve"> - (-5)</w:t>
      </w:r>
      <w:r w:rsidR="0085279D" w:rsidRPr="0085279D">
        <w:rPr>
          <w:vertAlign w:val="superscript"/>
        </w:rPr>
        <w:t xml:space="preserve"> </w:t>
      </w:r>
      <w:r w:rsidR="0085279D" w:rsidRPr="00945EEB">
        <w:rPr>
          <w:vertAlign w:val="superscript"/>
        </w:rPr>
        <w:t>2</w:t>
      </w:r>
      <w:r w:rsidR="0085279D">
        <w:t xml:space="preserve"> ]</w:t>
      </w:r>
      <w:r w:rsidR="0085279D" w:rsidRPr="00945EEB">
        <w:rPr>
          <w:vertAlign w:val="superscript"/>
        </w:rPr>
        <w:t>2</w:t>
      </w:r>
      <w:r w:rsidR="0085279D">
        <w:t xml:space="preserve"> </w:t>
      </w:r>
    </w:p>
    <w:p w:rsidR="00A72992" w:rsidRPr="00C53857" w:rsidRDefault="00A72992" w:rsidP="0085279D">
      <w:pPr>
        <w:tabs>
          <w:tab w:val="left" w:pos="426"/>
          <w:tab w:val="left" w:pos="851"/>
          <w:tab w:val="left" w:pos="4253"/>
          <w:tab w:val="left" w:pos="4678"/>
          <w:tab w:val="left" w:pos="5245"/>
          <w:tab w:val="left" w:pos="5529"/>
          <w:tab w:val="left" w:pos="6521"/>
          <w:tab w:val="left" w:pos="6946"/>
        </w:tabs>
        <w:jc w:val="left"/>
      </w:pPr>
      <w:r>
        <w:tab/>
        <w:t>b)</w:t>
      </w:r>
      <w:r>
        <w:tab/>
      </w:r>
      <w:r w:rsidR="0085279D" w:rsidRPr="0085279D">
        <w:rPr>
          <w:position w:val="-28"/>
        </w:rPr>
        <w:object w:dxaOrig="2079" w:dyaOrig="720">
          <v:shape id="_x0000_i1036" type="#_x0000_t75" style="width:103.8pt;height:36pt" o:ole="">
            <v:imagedata r:id="rId31" o:title=""/>
          </v:shape>
          <o:OLEObject Type="Embed" ProgID="Equation.DSMT4" ShapeID="_x0000_i1036" DrawAspect="Content" ObjectID="_1537335203" r:id="rId32"/>
        </w:object>
      </w:r>
      <w:r w:rsidR="0085279D">
        <w:t xml:space="preserve"> </w:t>
      </w:r>
      <w:r w:rsidR="0085279D">
        <w:tab/>
        <w:t>d)</w:t>
      </w:r>
      <w:r w:rsidR="006F65D6">
        <w:tab/>
      </w:r>
      <w:r w:rsidR="006F65D6" w:rsidRPr="006F65D6">
        <w:rPr>
          <w:position w:val="-28"/>
        </w:rPr>
        <w:object w:dxaOrig="2320" w:dyaOrig="720">
          <v:shape id="_x0000_i1037" type="#_x0000_t75" style="width:115.8pt;height:36pt" o:ole="">
            <v:imagedata r:id="rId33" o:title=""/>
          </v:shape>
          <o:OLEObject Type="Embed" ProgID="Equation.DSMT4" ShapeID="_x0000_i1037" DrawAspect="Content" ObjectID="_1537335204" r:id="rId34"/>
        </w:object>
      </w:r>
      <w:r w:rsidR="006F65D6">
        <w:t xml:space="preserve"> </w:t>
      </w:r>
    </w:p>
    <w:p w:rsidR="00C53857" w:rsidRDefault="00C53857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  <w:rPr>
          <w:b/>
          <w:u w:val="single"/>
        </w:rPr>
      </w:pPr>
    </w:p>
    <w:p w:rsidR="00DA5600" w:rsidRDefault="00E510F0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  <w:rPr>
          <w:b/>
          <w:u w:val="single"/>
        </w:rPr>
      </w:pPr>
      <w:r w:rsidRPr="00E510F0">
        <w:rPr>
          <w:b/>
          <w:u w:val="single"/>
        </w:rPr>
        <w:t>Kvadriranje zagrade</w:t>
      </w:r>
    </w:p>
    <w:p w:rsidR="00E510F0" w:rsidRDefault="00E510F0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  <w:rPr>
          <w:b/>
          <w:u w:val="single"/>
        </w:rPr>
      </w:pPr>
    </w:p>
    <w:p w:rsidR="00E510F0" w:rsidRDefault="006F65D6" w:rsidP="00311213">
      <w:pPr>
        <w:tabs>
          <w:tab w:val="left" w:pos="426"/>
          <w:tab w:val="left" w:pos="851"/>
          <w:tab w:val="left" w:pos="4820"/>
          <w:tab w:val="left" w:pos="5245"/>
          <w:tab w:val="left" w:pos="6521"/>
          <w:tab w:val="left" w:pos="6804"/>
          <w:tab w:val="left" w:pos="7371"/>
        </w:tabs>
        <w:jc w:val="left"/>
      </w:pPr>
      <w:r>
        <w:t>13</w:t>
      </w:r>
      <w:r w:rsidR="00E510F0">
        <w:t>.</w:t>
      </w:r>
      <w:r w:rsidR="00E510F0">
        <w:tab/>
        <w:t>Prepiši i umetni znak = ili ≠ :</w:t>
      </w:r>
    </w:p>
    <w:p w:rsidR="00270E00" w:rsidRDefault="00E510F0" w:rsidP="00270E00">
      <w:pPr>
        <w:tabs>
          <w:tab w:val="left" w:pos="426"/>
          <w:tab w:val="left" w:pos="851"/>
          <w:tab w:val="left" w:pos="4111"/>
          <w:tab w:val="left" w:pos="4678"/>
          <w:tab w:val="left" w:pos="6521"/>
          <w:tab w:val="left" w:pos="6804"/>
          <w:tab w:val="left" w:pos="7371"/>
        </w:tabs>
        <w:jc w:val="left"/>
      </w:pPr>
      <w:r>
        <w:tab/>
        <w:t>a)</w:t>
      </w:r>
      <w:r>
        <w:tab/>
        <w:t>(a + b)</w:t>
      </w:r>
      <w:r w:rsidRPr="00E510F0">
        <w:rPr>
          <w:vertAlign w:val="superscript"/>
        </w:rPr>
        <w:t xml:space="preserve"> </w:t>
      </w:r>
      <w:r w:rsidRPr="00945EEB">
        <w:rPr>
          <w:vertAlign w:val="superscript"/>
        </w:rPr>
        <w:t>2</w:t>
      </w:r>
      <w:r>
        <w:t xml:space="preserve">      a</w:t>
      </w:r>
      <w:r w:rsidRPr="00945EEB">
        <w:rPr>
          <w:vertAlign w:val="superscript"/>
        </w:rPr>
        <w:t>2</w:t>
      </w:r>
      <w:r>
        <w:t xml:space="preserve"> + b</w:t>
      </w:r>
      <w:r w:rsidRPr="00945EEB">
        <w:rPr>
          <w:vertAlign w:val="superscript"/>
        </w:rPr>
        <w:t>2</w:t>
      </w:r>
      <w:r w:rsidR="00270E00">
        <w:t xml:space="preserve"> </w:t>
      </w:r>
      <w:r w:rsidR="00270E00">
        <w:tab/>
        <w:t>e)</w:t>
      </w:r>
      <w:r w:rsidR="00270E00">
        <w:tab/>
        <w:t>(7 - x)</w:t>
      </w:r>
      <w:r w:rsidR="00270E00" w:rsidRPr="00270E00">
        <w:rPr>
          <w:vertAlign w:val="superscript"/>
        </w:rPr>
        <w:t xml:space="preserve"> </w:t>
      </w:r>
      <w:r w:rsidR="00270E00" w:rsidRPr="00945EEB">
        <w:rPr>
          <w:vertAlign w:val="superscript"/>
        </w:rPr>
        <w:t>2</w:t>
      </w:r>
      <w:r w:rsidR="00270E00">
        <w:t xml:space="preserve">       7</w:t>
      </w:r>
      <w:r w:rsidR="00270E00" w:rsidRPr="00945EEB">
        <w:rPr>
          <w:vertAlign w:val="superscript"/>
        </w:rPr>
        <w:t>2</w:t>
      </w:r>
      <w:r w:rsidR="00270E00">
        <w:t xml:space="preserve"> - x</w:t>
      </w:r>
      <w:r w:rsidR="00270E00" w:rsidRPr="00945EEB">
        <w:rPr>
          <w:vertAlign w:val="superscript"/>
        </w:rPr>
        <w:t>2</w:t>
      </w:r>
      <w:r w:rsidR="00270E00">
        <w:t xml:space="preserve"> </w:t>
      </w:r>
    </w:p>
    <w:p w:rsidR="00E510F0" w:rsidRDefault="00E510F0" w:rsidP="00270E00">
      <w:pPr>
        <w:tabs>
          <w:tab w:val="left" w:pos="426"/>
          <w:tab w:val="left" w:pos="851"/>
          <w:tab w:val="left" w:pos="4111"/>
          <w:tab w:val="left" w:pos="4678"/>
          <w:tab w:val="left" w:pos="6521"/>
          <w:tab w:val="left" w:pos="6804"/>
          <w:tab w:val="left" w:pos="7371"/>
        </w:tabs>
        <w:jc w:val="left"/>
      </w:pPr>
      <w:r>
        <w:tab/>
        <w:t>b)</w:t>
      </w:r>
      <w:r>
        <w:tab/>
        <w:t>(x - y )</w:t>
      </w:r>
      <w:r w:rsidRPr="00E510F0">
        <w:rPr>
          <w:vertAlign w:val="superscript"/>
        </w:rPr>
        <w:t xml:space="preserve"> </w:t>
      </w:r>
      <w:r w:rsidRPr="00945EEB">
        <w:rPr>
          <w:vertAlign w:val="superscript"/>
        </w:rPr>
        <w:t>2</w:t>
      </w:r>
      <w:r>
        <w:t xml:space="preserve">    </w:t>
      </w:r>
      <w:r w:rsidR="00270E00">
        <w:t xml:space="preserve"> </w:t>
      </w:r>
      <w:r>
        <w:t xml:space="preserve"> x</w:t>
      </w:r>
      <w:r w:rsidRPr="00945EEB">
        <w:rPr>
          <w:vertAlign w:val="superscript"/>
        </w:rPr>
        <w:t>2</w:t>
      </w:r>
      <w:r>
        <w:t xml:space="preserve"> - y</w:t>
      </w:r>
      <w:r w:rsidRPr="00945EEB">
        <w:rPr>
          <w:vertAlign w:val="superscript"/>
        </w:rPr>
        <w:t>2</w:t>
      </w:r>
      <w:r>
        <w:t xml:space="preserve"> </w:t>
      </w:r>
      <w:r w:rsidR="00270E00">
        <w:tab/>
        <w:t>f)</w:t>
      </w:r>
      <w:r w:rsidR="00270E00">
        <w:tab/>
        <w:t>(4a)</w:t>
      </w:r>
      <w:r w:rsidR="00270E00" w:rsidRPr="00270E00">
        <w:rPr>
          <w:vertAlign w:val="superscript"/>
        </w:rPr>
        <w:t xml:space="preserve"> </w:t>
      </w:r>
      <w:r w:rsidR="00270E00" w:rsidRPr="00945EEB">
        <w:rPr>
          <w:vertAlign w:val="superscript"/>
        </w:rPr>
        <w:t>2</w:t>
      </w:r>
      <w:r w:rsidR="00270E00">
        <w:t xml:space="preserve">       4</w:t>
      </w:r>
      <w:r w:rsidR="00270E00" w:rsidRPr="00945EEB">
        <w:rPr>
          <w:vertAlign w:val="superscript"/>
        </w:rPr>
        <w:t>2</w:t>
      </w:r>
      <w:r w:rsidR="00270E00">
        <w:t xml:space="preserve"> ∙ a</w:t>
      </w:r>
      <w:r w:rsidR="00270E00" w:rsidRPr="00945EEB">
        <w:rPr>
          <w:vertAlign w:val="superscript"/>
        </w:rPr>
        <w:t>2</w:t>
      </w:r>
      <w:r w:rsidR="00270E00">
        <w:t xml:space="preserve"> </w:t>
      </w:r>
    </w:p>
    <w:p w:rsidR="00E510F0" w:rsidRDefault="00E510F0" w:rsidP="00270E00">
      <w:pPr>
        <w:tabs>
          <w:tab w:val="left" w:pos="426"/>
          <w:tab w:val="left" w:pos="851"/>
          <w:tab w:val="left" w:pos="4111"/>
          <w:tab w:val="left" w:pos="4678"/>
          <w:tab w:val="left" w:pos="6521"/>
          <w:tab w:val="left" w:pos="6804"/>
          <w:tab w:val="left" w:pos="7371"/>
        </w:tabs>
        <w:jc w:val="left"/>
      </w:pPr>
      <w:r>
        <w:tab/>
        <w:t>c)</w:t>
      </w:r>
      <w:r>
        <w:tab/>
        <w:t>(</w:t>
      </w:r>
      <w:r w:rsidR="00270E00">
        <w:t>c ∙ d)</w:t>
      </w:r>
      <w:r w:rsidR="00270E00" w:rsidRPr="00270E00">
        <w:rPr>
          <w:vertAlign w:val="superscript"/>
        </w:rPr>
        <w:t xml:space="preserve"> </w:t>
      </w:r>
      <w:r w:rsidR="00270E00" w:rsidRPr="00945EEB">
        <w:rPr>
          <w:vertAlign w:val="superscript"/>
        </w:rPr>
        <w:t>2</w:t>
      </w:r>
      <w:r w:rsidR="00270E00">
        <w:t xml:space="preserve">       c</w:t>
      </w:r>
      <w:r w:rsidR="00270E00" w:rsidRPr="00945EEB">
        <w:rPr>
          <w:vertAlign w:val="superscript"/>
        </w:rPr>
        <w:t>2</w:t>
      </w:r>
      <w:r w:rsidR="00270E00">
        <w:t xml:space="preserve"> ∙ d</w:t>
      </w:r>
      <w:r w:rsidR="00270E00" w:rsidRPr="00945EEB">
        <w:rPr>
          <w:vertAlign w:val="superscript"/>
        </w:rPr>
        <w:t>2</w:t>
      </w:r>
      <w:r w:rsidR="00270E00">
        <w:t xml:space="preserve"> </w:t>
      </w:r>
      <w:r w:rsidR="00270E00">
        <w:tab/>
        <w:t>g)</w:t>
      </w:r>
      <w:r w:rsidR="00270E00">
        <w:tab/>
      </w:r>
      <w:r w:rsidR="00270E00" w:rsidRPr="00270E00">
        <w:rPr>
          <w:position w:val="-28"/>
        </w:rPr>
        <w:object w:dxaOrig="1340" w:dyaOrig="720">
          <v:shape id="_x0000_i1038" type="#_x0000_t75" style="width:66.6pt;height:36pt" o:ole="">
            <v:imagedata r:id="rId35" o:title=""/>
          </v:shape>
          <o:OLEObject Type="Embed" ProgID="Equation.DSMT4" ShapeID="_x0000_i1038" DrawAspect="Content" ObjectID="_1537335205" r:id="rId36"/>
        </w:object>
      </w:r>
      <w:r w:rsidR="00270E00">
        <w:t xml:space="preserve"> </w:t>
      </w:r>
    </w:p>
    <w:p w:rsidR="00270E00" w:rsidRDefault="00270E00" w:rsidP="00270E00">
      <w:pPr>
        <w:tabs>
          <w:tab w:val="left" w:pos="426"/>
          <w:tab w:val="left" w:pos="851"/>
          <w:tab w:val="left" w:pos="4111"/>
          <w:tab w:val="left" w:pos="4678"/>
          <w:tab w:val="left" w:pos="6521"/>
          <w:tab w:val="left" w:pos="6804"/>
          <w:tab w:val="left" w:pos="7371"/>
        </w:tabs>
        <w:jc w:val="left"/>
      </w:pPr>
      <w:r>
        <w:tab/>
        <w:t>d)</w:t>
      </w:r>
      <w:r>
        <w:tab/>
        <w:t>(a : x)</w:t>
      </w:r>
      <w:r w:rsidRPr="00270E00">
        <w:rPr>
          <w:vertAlign w:val="superscript"/>
        </w:rPr>
        <w:t xml:space="preserve"> </w:t>
      </w:r>
      <w:r w:rsidRPr="00945EEB">
        <w:rPr>
          <w:vertAlign w:val="superscript"/>
        </w:rPr>
        <w:t>2</w:t>
      </w:r>
      <w:r>
        <w:t xml:space="preserve">       a</w:t>
      </w:r>
      <w:r w:rsidRPr="00945EEB">
        <w:rPr>
          <w:vertAlign w:val="superscript"/>
        </w:rPr>
        <w:t>2</w:t>
      </w:r>
      <w:r>
        <w:t xml:space="preserve"> : x</w:t>
      </w:r>
      <w:r w:rsidRPr="00945EEB">
        <w:rPr>
          <w:vertAlign w:val="superscript"/>
        </w:rPr>
        <w:t>2</w:t>
      </w:r>
      <w:r>
        <w:t xml:space="preserve"> </w:t>
      </w:r>
      <w:r>
        <w:tab/>
        <w:t>h)</w:t>
      </w:r>
      <w:r>
        <w:tab/>
        <w:t>(18 + b)</w:t>
      </w:r>
      <w:r w:rsidRPr="00270E00">
        <w:rPr>
          <w:vertAlign w:val="superscript"/>
        </w:rPr>
        <w:t xml:space="preserve"> </w:t>
      </w:r>
      <w:r w:rsidRPr="00945EEB">
        <w:rPr>
          <w:vertAlign w:val="superscript"/>
        </w:rPr>
        <w:t>2</w:t>
      </w:r>
      <w:r>
        <w:t xml:space="preserve">         18</w:t>
      </w:r>
      <w:r w:rsidRPr="00945EEB">
        <w:rPr>
          <w:vertAlign w:val="superscript"/>
        </w:rPr>
        <w:t>2</w:t>
      </w:r>
      <w:r>
        <w:t xml:space="preserve"> + b</w:t>
      </w:r>
      <w:r w:rsidRPr="00945EEB">
        <w:rPr>
          <w:vertAlign w:val="superscript"/>
        </w:rPr>
        <w:t>2</w:t>
      </w:r>
      <w:r>
        <w:t xml:space="preserve"> </w:t>
      </w:r>
    </w:p>
    <w:p w:rsidR="00610020" w:rsidRDefault="00610020" w:rsidP="00270E00">
      <w:pPr>
        <w:tabs>
          <w:tab w:val="left" w:pos="426"/>
          <w:tab w:val="left" w:pos="851"/>
          <w:tab w:val="left" w:pos="4111"/>
          <w:tab w:val="left" w:pos="4678"/>
          <w:tab w:val="left" w:pos="6521"/>
          <w:tab w:val="left" w:pos="6804"/>
          <w:tab w:val="left" w:pos="7371"/>
        </w:tabs>
        <w:jc w:val="left"/>
      </w:pPr>
    </w:p>
    <w:p w:rsidR="00610020" w:rsidRDefault="006F65D6" w:rsidP="00270E00">
      <w:pPr>
        <w:tabs>
          <w:tab w:val="left" w:pos="426"/>
          <w:tab w:val="left" w:pos="851"/>
          <w:tab w:val="left" w:pos="4111"/>
          <w:tab w:val="left" w:pos="4678"/>
          <w:tab w:val="left" w:pos="6521"/>
          <w:tab w:val="left" w:pos="6804"/>
          <w:tab w:val="left" w:pos="7371"/>
        </w:tabs>
        <w:jc w:val="left"/>
      </w:pPr>
      <w:r>
        <w:t>14</w:t>
      </w:r>
      <w:r w:rsidR="00610020">
        <w:t>.</w:t>
      </w:r>
      <w:r w:rsidR="00610020">
        <w:tab/>
        <w:t>Kvadriraj (pazi gdje ide priča o prvom i drugom):</w:t>
      </w:r>
    </w:p>
    <w:p w:rsidR="00610020" w:rsidRDefault="00610020" w:rsidP="00E03479">
      <w:pPr>
        <w:tabs>
          <w:tab w:val="left" w:pos="426"/>
          <w:tab w:val="left" w:pos="851"/>
          <w:tab w:val="left" w:pos="2694"/>
          <w:tab w:val="left" w:pos="3119"/>
          <w:tab w:val="left" w:pos="4820"/>
          <w:tab w:val="left" w:pos="5245"/>
          <w:tab w:val="left" w:pos="7371"/>
        </w:tabs>
        <w:jc w:val="left"/>
      </w:pPr>
      <w:r>
        <w:tab/>
        <w:t>a)</w:t>
      </w:r>
      <w:r>
        <w:tab/>
        <w:t>(13ab - 1)</w:t>
      </w:r>
      <w:r w:rsidRPr="00945EEB">
        <w:rPr>
          <w:vertAlign w:val="superscript"/>
        </w:rPr>
        <w:t>2</w:t>
      </w:r>
      <w:r>
        <w:t xml:space="preserve"> </w:t>
      </w:r>
      <w:r>
        <w:tab/>
        <w:t>c)</w:t>
      </w:r>
      <w:r>
        <w:tab/>
        <w:t>(5 - 12u)</w:t>
      </w:r>
      <w:r w:rsidRPr="00945EEB">
        <w:rPr>
          <w:vertAlign w:val="superscript"/>
        </w:rPr>
        <w:t>2</w:t>
      </w:r>
      <w:r>
        <w:t xml:space="preserve"> </w:t>
      </w:r>
      <w:r>
        <w:tab/>
        <w:t>e)</w:t>
      </w:r>
      <w:r>
        <w:tab/>
        <w:t>(6xy)</w:t>
      </w:r>
      <w:r w:rsidRPr="00945EEB">
        <w:rPr>
          <w:vertAlign w:val="superscript"/>
        </w:rPr>
        <w:t>2</w:t>
      </w:r>
      <w:r>
        <w:t xml:space="preserve"> </w:t>
      </w:r>
    </w:p>
    <w:p w:rsidR="00610020" w:rsidRDefault="00610020" w:rsidP="00E03479">
      <w:pPr>
        <w:tabs>
          <w:tab w:val="left" w:pos="426"/>
          <w:tab w:val="left" w:pos="851"/>
          <w:tab w:val="left" w:pos="2694"/>
          <w:tab w:val="left" w:pos="3119"/>
          <w:tab w:val="left" w:pos="4820"/>
          <w:tab w:val="left" w:pos="5245"/>
          <w:tab w:val="left" w:pos="7371"/>
        </w:tabs>
        <w:jc w:val="left"/>
      </w:pPr>
      <w:r>
        <w:tab/>
        <w:t>b)</w:t>
      </w:r>
      <w:r>
        <w:tab/>
        <w:t>(-17x)</w:t>
      </w:r>
      <w:r w:rsidRPr="00945EEB">
        <w:rPr>
          <w:vertAlign w:val="superscript"/>
        </w:rPr>
        <w:t>2</w:t>
      </w:r>
      <w:r>
        <w:t xml:space="preserve"> </w:t>
      </w:r>
      <w:r>
        <w:tab/>
        <w:t>d)</w:t>
      </w:r>
      <w:r>
        <w:tab/>
        <w:t>(6 + 2x)</w:t>
      </w:r>
      <w:r w:rsidRPr="00945EEB">
        <w:rPr>
          <w:vertAlign w:val="superscript"/>
        </w:rPr>
        <w:t>2</w:t>
      </w:r>
      <w:r>
        <w:t xml:space="preserve"> </w:t>
      </w:r>
      <w:r>
        <w:tab/>
        <w:t>f)</w:t>
      </w:r>
      <w:r>
        <w:tab/>
        <w:t>(4a - 5ab)</w:t>
      </w:r>
      <w:r w:rsidRPr="00945EEB">
        <w:rPr>
          <w:vertAlign w:val="superscript"/>
        </w:rPr>
        <w:t>2</w:t>
      </w:r>
      <w:r>
        <w:t xml:space="preserve"> </w:t>
      </w:r>
    </w:p>
    <w:p w:rsidR="00C74542" w:rsidRDefault="00C74542" w:rsidP="00E03479">
      <w:pPr>
        <w:tabs>
          <w:tab w:val="left" w:pos="426"/>
          <w:tab w:val="left" w:pos="851"/>
          <w:tab w:val="left" w:pos="2694"/>
          <w:tab w:val="left" w:pos="3119"/>
          <w:tab w:val="left" w:pos="4820"/>
          <w:tab w:val="left" w:pos="5245"/>
          <w:tab w:val="left" w:pos="7371"/>
        </w:tabs>
        <w:jc w:val="left"/>
      </w:pPr>
    </w:p>
    <w:p w:rsidR="00C74542" w:rsidRDefault="006F65D6" w:rsidP="00E03479">
      <w:pPr>
        <w:tabs>
          <w:tab w:val="left" w:pos="426"/>
          <w:tab w:val="left" w:pos="851"/>
          <w:tab w:val="left" w:pos="2694"/>
          <w:tab w:val="left" w:pos="3119"/>
          <w:tab w:val="left" w:pos="4820"/>
          <w:tab w:val="left" w:pos="5245"/>
          <w:tab w:val="left" w:pos="7371"/>
        </w:tabs>
        <w:jc w:val="left"/>
      </w:pPr>
      <w:r>
        <w:t>15</w:t>
      </w:r>
      <w:r w:rsidR="00C74542">
        <w:t>.</w:t>
      </w:r>
      <w:r w:rsidR="00C74542">
        <w:tab/>
        <w:t>Kvadriraj:</w:t>
      </w:r>
    </w:p>
    <w:p w:rsidR="00C74542" w:rsidRDefault="00C74542" w:rsidP="00C74542">
      <w:pPr>
        <w:tabs>
          <w:tab w:val="left" w:pos="426"/>
          <w:tab w:val="left" w:pos="851"/>
          <w:tab w:val="left" w:pos="2694"/>
          <w:tab w:val="left" w:pos="3119"/>
          <w:tab w:val="left" w:pos="4820"/>
          <w:tab w:val="left" w:pos="5245"/>
          <w:tab w:val="left" w:pos="7088"/>
          <w:tab w:val="left" w:pos="7513"/>
        </w:tabs>
        <w:jc w:val="left"/>
      </w:pPr>
      <w:r>
        <w:tab/>
        <w:t>a)</w:t>
      </w:r>
      <w:r>
        <w:tab/>
      </w:r>
      <w:r w:rsidRPr="00C74542">
        <w:rPr>
          <w:position w:val="-28"/>
        </w:rPr>
        <w:object w:dxaOrig="1120" w:dyaOrig="720">
          <v:shape id="_x0000_i1039" type="#_x0000_t75" style="width:55.8pt;height:36pt" o:ole="">
            <v:imagedata r:id="rId37" o:title=""/>
          </v:shape>
          <o:OLEObject Type="Embed" ProgID="Equation.DSMT4" ShapeID="_x0000_i1039" DrawAspect="Content" ObjectID="_1537335206" r:id="rId38"/>
        </w:object>
      </w:r>
      <w:r>
        <w:t xml:space="preserve"> </w:t>
      </w:r>
      <w:r>
        <w:tab/>
        <w:t>b)</w:t>
      </w:r>
      <w:r>
        <w:tab/>
      </w:r>
      <w:r w:rsidRPr="00C74542">
        <w:rPr>
          <w:position w:val="-28"/>
        </w:rPr>
        <w:object w:dxaOrig="900" w:dyaOrig="720">
          <v:shape id="_x0000_i1040" type="#_x0000_t75" style="width:45pt;height:36pt" o:ole="">
            <v:imagedata r:id="rId39" o:title=""/>
          </v:shape>
          <o:OLEObject Type="Embed" ProgID="Equation.DSMT4" ShapeID="_x0000_i1040" DrawAspect="Content" ObjectID="_1537335207" r:id="rId40"/>
        </w:object>
      </w:r>
      <w:r>
        <w:tab/>
        <w:t>c)</w:t>
      </w:r>
      <w:r>
        <w:tab/>
      </w:r>
      <w:r w:rsidRPr="00C74542">
        <w:rPr>
          <w:position w:val="-28"/>
        </w:rPr>
        <w:object w:dxaOrig="1200" w:dyaOrig="720">
          <v:shape id="_x0000_i1041" type="#_x0000_t75" style="width:60pt;height:36pt" o:ole="">
            <v:imagedata r:id="rId41" o:title=""/>
          </v:shape>
          <o:OLEObject Type="Embed" ProgID="Equation.DSMT4" ShapeID="_x0000_i1041" DrawAspect="Content" ObjectID="_1537335208" r:id="rId42"/>
        </w:object>
      </w:r>
      <w:r>
        <w:tab/>
        <w:t>d)</w:t>
      </w:r>
      <w:r>
        <w:tab/>
      </w:r>
      <w:r w:rsidRPr="00C74542">
        <w:rPr>
          <w:position w:val="-28"/>
        </w:rPr>
        <w:object w:dxaOrig="940" w:dyaOrig="720">
          <v:shape id="_x0000_i1042" type="#_x0000_t75" style="width:46.8pt;height:36pt" o:ole="">
            <v:imagedata r:id="rId43" o:title=""/>
          </v:shape>
          <o:OLEObject Type="Embed" ProgID="Equation.DSMT4" ShapeID="_x0000_i1042" DrawAspect="Content" ObjectID="_1537335209" r:id="rId44"/>
        </w:object>
      </w:r>
    </w:p>
    <w:p w:rsidR="00685818" w:rsidRDefault="00685818" w:rsidP="00C74542">
      <w:pPr>
        <w:tabs>
          <w:tab w:val="left" w:pos="426"/>
          <w:tab w:val="left" w:pos="851"/>
          <w:tab w:val="left" w:pos="2694"/>
          <w:tab w:val="left" w:pos="3119"/>
          <w:tab w:val="left" w:pos="4820"/>
          <w:tab w:val="left" w:pos="5245"/>
          <w:tab w:val="left" w:pos="7088"/>
          <w:tab w:val="left" w:pos="7513"/>
        </w:tabs>
        <w:jc w:val="left"/>
      </w:pPr>
    </w:p>
    <w:p w:rsidR="00685818" w:rsidRDefault="00685818" w:rsidP="00C74542">
      <w:pPr>
        <w:tabs>
          <w:tab w:val="left" w:pos="426"/>
          <w:tab w:val="left" w:pos="851"/>
          <w:tab w:val="left" w:pos="2694"/>
          <w:tab w:val="left" w:pos="3119"/>
          <w:tab w:val="left" w:pos="4820"/>
          <w:tab w:val="left" w:pos="5245"/>
          <w:tab w:val="left" w:pos="7088"/>
          <w:tab w:val="left" w:pos="7513"/>
        </w:tabs>
        <w:jc w:val="left"/>
      </w:pPr>
      <w:r>
        <w:t>1</w:t>
      </w:r>
      <w:r w:rsidR="006F65D6">
        <w:t>6</w:t>
      </w:r>
      <w:r>
        <w:t>.</w:t>
      </w:r>
      <w:r>
        <w:tab/>
        <w:t>Riješi se zagrada i sredi:</w:t>
      </w:r>
    </w:p>
    <w:p w:rsidR="00685818" w:rsidRDefault="0068581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ab/>
        <w:t>a)</w:t>
      </w:r>
      <w:r>
        <w:tab/>
        <w:t>-</w:t>
      </w:r>
      <w:r w:rsidR="00585049">
        <w:t xml:space="preserve"> </w:t>
      </w:r>
      <w:r>
        <w:t>(3a + 5b)</w:t>
      </w:r>
      <w:r w:rsidRPr="00945EEB">
        <w:rPr>
          <w:vertAlign w:val="superscript"/>
        </w:rPr>
        <w:t>2</w:t>
      </w:r>
      <w:r>
        <w:t xml:space="preserve"> - 30ab</w:t>
      </w:r>
      <w:r>
        <w:tab/>
        <w:t>c)</w:t>
      </w:r>
      <w:r>
        <w:tab/>
        <w:t>(5x - y)</w:t>
      </w:r>
      <w:r w:rsidRPr="00945EEB">
        <w:rPr>
          <w:vertAlign w:val="superscript"/>
        </w:rPr>
        <w:t>2</w:t>
      </w:r>
      <w:r>
        <w:t xml:space="preserve"> - (1 - 10x) ∙ y</w:t>
      </w:r>
      <w:r>
        <w:tab/>
        <w:t>e)</w:t>
      </w:r>
      <w:r>
        <w:tab/>
        <w:t>(x + y)</w:t>
      </w:r>
      <w:r w:rsidRPr="00945EEB">
        <w:rPr>
          <w:vertAlign w:val="superscript"/>
        </w:rPr>
        <w:t>2</w:t>
      </w:r>
      <w:r w:rsidR="00674AC4">
        <w:t xml:space="preserve"> </w:t>
      </w:r>
      <w:r w:rsidR="00585049">
        <w:t xml:space="preserve">+ </w:t>
      </w:r>
      <w:r w:rsidR="00674AC4">
        <w:t>(x - y)</w:t>
      </w:r>
      <w:r w:rsidR="00674AC4" w:rsidRPr="00674AC4">
        <w:rPr>
          <w:vertAlign w:val="superscript"/>
        </w:rPr>
        <w:t xml:space="preserve"> </w:t>
      </w:r>
      <w:r w:rsidR="00674AC4" w:rsidRPr="00945EEB">
        <w:rPr>
          <w:vertAlign w:val="superscript"/>
        </w:rPr>
        <w:t>2</w:t>
      </w:r>
      <w:r w:rsidR="00674AC4">
        <w:t xml:space="preserve"> </w:t>
      </w:r>
    </w:p>
    <w:p w:rsidR="00685818" w:rsidRDefault="0068581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ab/>
        <w:t>b)</w:t>
      </w:r>
      <w:r>
        <w:tab/>
        <w:t xml:space="preserve">- </w:t>
      </w:r>
      <w:r w:rsidR="00585049">
        <w:t xml:space="preserve"> </w:t>
      </w:r>
      <w:r>
        <w:t>(4ab)</w:t>
      </w:r>
      <w:r w:rsidRPr="00945EEB">
        <w:rPr>
          <w:vertAlign w:val="superscript"/>
        </w:rPr>
        <w:t>2</w:t>
      </w:r>
      <w:r>
        <w:t xml:space="preserve"> - (1 - 4ab)</w:t>
      </w:r>
      <w:r w:rsidRPr="00945EEB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 xml:space="preserve"> </w:t>
      </w:r>
      <w:r>
        <w:tab/>
        <w:t>d)</w:t>
      </w:r>
      <w:r>
        <w:tab/>
        <w:t>(a - 2b) ∙ (a + b) - (a - 3b)</w:t>
      </w:r>
      <w:r w:rsidRPr="00945EEB">
        <w:rPr>
          <w:vertAlign w:val="superscript"/>
        </w:rPr>
        <w:t>2</w:t>
      </w:r>
      <w:r>
        <w:t xml:space="preserve"> </w:t>
      </w:r>
      <w:r w:rsidR="00674AC4">
        <w:tab/>
        <w:t>f)</w:t>
      </w:r>
      <w:r w:rsidR="00674AC4">
        <w:tab/>
        <w:t>(7 - a)</w:t>
      </w:r>
      <w:r w:rsidR="00674AC4" w:rsidRPr="00945EEB">
        <w:rPr>
          <w:vertAlign w:val="superscript"/>
        </w:rPr>
        <w:t>2</w:t>
      </w:r>
      <w:r w:rsidR="00674AC4">
        <w:t xml:space="preserve"> - (7 - a) ∙ (7 + a)</w:t>
      </w:r>
    </w:p>
    <w:p w:rsidR="000F1527" w:rsidRDefault="000F1527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</w:p>
    <w:p w:rsidR="00095658" w:rsidRPr="00095658" w:rsidRDefault="0009565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b/>
          <w:u w:val="single"/>
        </w:rPr>
      </w:pPr>
      <w:r w:rsidRPr="00095658">
        <w:rPr>
          <w:b/>
          <w:u w:val="single"/>
        </w:rPr>
        <w:t>Razlika kvadrata</w:t>
      </w:r>
    </w:p>
    <w:p w:rsidR="00095658" w:rsidRDefault="0009565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</w:p>
    <w:p w:rsidR="000F1527" w:rsidRDefault="009D53B0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rPr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E72060" wp14:editId="78D1FAAF">
                <wp:simplePos x="0" y="0"/>
                <wp:positionH relativeFrom="column">
                  <wp:posOffset>3167380</wp:posOffset>
                </wp:positionH>
                <wp:positionV relativeFrom="paragraph">
                  <wp:posOffset>83185</wp:posOffset>
                </wp:positionV>
                <wp:extent cx="2628900" cy="1089660"/>
                <wp:effectExtent l="0" t="0" r="0" b="0"/>
                <wp:wrapNone/>
                <wp:docPr id="1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0" cy="10896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7724" w:rsidRDefault="007A7724" w:rsidP="009D53B0">
                            <w:pPr>
                              <w:tabs>
                                <w:tab w:val="left" w:pos="567"/>
                              </w:tabs>
                              <w:jc w:val="left"/>
                            </w:pPr>
                            <w:r>
                              <w:t>e)</w:t>
                            </w:r>
                            <w:r>
                              <w:tab/>
                              <w:t>(6 - 3ab)</w:t>
                            </w:r>
                            <w:r w:rsidRPr="009D53B0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45EEB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- (9ab - 36) ∙ ab</w:t>
                            </w:r>
                          </w:p>
                          <w:p w:rsidR="007A7724" w:rsidRDefault="007A7724" w:rsidP="009D53B0">
                            <w:pPr>
                              <w:tabs>
                                <w:tab w:val="left" w:pos="567"/>
                              </w:tabs>
                              <w:jc w:val="left"/>
                              <w:rPr>
                                <w:position w:val="0"/>
                              </w:rPr>
                            </w:pPr>
                            <w:r>
                              <w:t>f)</w:t>
                            </w:r>
                            <w:r>
                              <w:tab/>
                            </w:r>
                            <w:r w:rsidRPr="009D53B0">
                              <w:rPr>
                                <w:position w:val="-28"/>
                              </w:rPr>
                              <w:object w:dxaOrig="2659" w:dyaOrig="720">
                                <v:shape id="_x0000_i1044" type="#_x0000_t75" style="width:133.2pt;height:36pt" o:ole="">
                                  <v:imagedata r:id="rId45" o:title=""/>
                                </v:shape>
                                <o:OLEObject Type="Embed" ProgID="Equation.DSMT4" ShapeID="_x0000_i1044" DrawAspect="Content" ObjectID="_1537335221" r:id="rId46"/>
                              </w:object>
                            </w:r>
                          </w:p>
                          <w:p w:rsidR="007A7724" w:rsidRDefault="007A7724" w:rsidP="009D53B0">
                            <w:pPr>
                              <w:tabs>
                                <w:tab w:val="left" w:pos="567"/>
                              </w:tabs>
                              <w:jc w:val="left"/>
                            </w:pPr>
                            <w:r>
                              <w:rPr>
                                <w:position w:val="0"/>
                              </w:rPr>
                              <w:t>g)</w:t>
                            </w:r>
                            <w:r>
                              <w:rPr>
                                <w:position w:val="0"/>
                              </w:rPr>
                              <w:tab/>
                            </w:r>
                            <w:r>
                              <w:t>(k - n) ∙ (k + n) - (k + n) ∙ (k - n)</w:t>
                            </w:r>
                          </w:p>
                          <w:p w:rsidR="007A7724" w:rsidRDefault="007A772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249.4pt;margin-top:6.55pt;width:207pt;height:85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" filled="f" stroked="f">
                <v:textbox>
                  <w:txbxContent>
                    <w:p w:rsidR="007A7724" w:rsidRDefault="007A7724" w:rsidP="009D53B0">
                      <w:pPr>
                        <w:tabs>
                          <w:tab w:val="left" w:pos="567"/>
                        </w:tabs>
                        <w:jc w:val="left"/>
                      </w:pPr>
                      <w:r>
                        <w:t>e)</w:t>
                      </w:r>
                      <w:r>
                        <w:tab/>
                        <w:t>(6 - 3ab)</w:t>
                      </w:r>
                      <w:r w:rsidRPr="009D53B0">
                        <w:rPr>
                          <w:vertAlign w:val="superscript"/>
                        </w:rPr>
                        <w:t xml:space="preserve"> </w:t>
                      </w:r>
                      <w:r w:rsidRPr="00945EEB">
                        <w:rPr>
                          <w:vertAlign w:val="superscript"/>
                        </w:rPr>
                        <w:t>2</w:t>
                      </w:r>
                      <w:r>
                        <w:t xml:space="preserve"> - (9ab - 36) ∙ ab</w:t>
                      </w:r>
                    </w:p>
                    <w:p w:rsidR="007A7724" w:rsidRDefault="007A7724" w:rsidP="009D53B0">
                      <w:pPr>
                        <w:tabs>
                          <w:tab w:val="left" w:pos="567"/>
                        </w:tabs>
                        <w:jc w:val="left"/>
                        <w:rPr>
                          <w:position w:val="0"/>
                        </w:rPr>
                      </w:pPr>
                      <w:r>
                        <w:t>f)</w:t>
                      </w:r>
                      <w:r>
                        <w:tab/>
                      </w:r>
                      <w:r w:rsidRPr="009D53B0">
                        <w:rPr>
                          <w:position w:val="-28"/>
                        </w:rPr>
                        <w:object w:dxaOrig="2659" w:dyaOrig="720">
                          <v:shape id="_x0000_i1042" type="#_x0000_t75" style="width:133.2pt;height:36pt" o:ole="">
                            <v:imagedata r:id="rId47" o:title=""/>
                          </v:shape>
                          <o:OLEObject Type="Embed" ProgID="Equation.DSMT4" ShapeID="_x0000_i1042" DrawAspect="Content" ObjectID="_1537334358" r:id="rId48"/>
                        </w:object>
                      </w:r>
                    </w:p>
                    <w:p w:rsidR="007A7724" w:rsidRDefault="007A7724" w:rsidP="009D53B0">
                      <w:pPr>
                        <w:tabs>
                          <w:tab w:val="left" w:pos="567"/>
                        </w:tabs>
                        <w:jc w:val="left"/>
                      </w:pPr>
                      <w:r>
                        <w:rPr>
                          <w:position w:val="0"/>
                        </w:rPr>
                        <w:t>g)</w:t>
                      </w:r>
                      <w:r>
                        <w:rPr>
                          <w:position w:val="0"/>
                        </w:rPr>
                        <w:tab/>
                      </w:r>
                      <w:r>
                        <w:t>(k - n) ∙ (k + n) - (k + n) ∙ (k - n)</w:t>
                      </w:r>
                    </w:p>
                    <w:p w:rsidR="007A7724" w:rsidRDefault="007A7724"/>
                  </w:txbxContent>
                </v:textbox>
              </v:shape>
            </w:pict>
          </mc:Fallback>
        </mc:AlternateContent>
      </w:r>
      <w:r w:rsidR="006F65D6">
        <w:t>17</w:t>
      </w:r>
      <w:r w:rsidR="000F1527">
        <w:t>.</w:t>
      </w:r>
      <w:r w:rsidR="00095658">
        <w:tab/>
        <w:t>Riješi se zagrada i sredi:</w:t>
      </w:r>
    </w:p>
    <w:p w:rsidR="00095658" w:rsidRDefault="0009565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ab/>
        <w:t>a)</w:t>
      </w:r>
      <w:r>
        <w:tab/>
        <w:t>(5a - x) ∙ (5a + x) - (5a - 2x) ∙ (5a + x)</w:t>
      </w:r>
    </w:p>
    <w:p w:rsidR="00095658" w:rsidRDefault="0009565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ab/>
        <w:t>b)</w:t>
      </w:r>
      <w:r>
        <w:tab/>
        <w:t>b(a - b) + (b + a) ∙ (b - a)</w:t>
      </w:r>
    </w:p>
    <w:p w:rsidR="00095658" w:rsidRDefault="0009565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ab/>
        <w:t>c)</w:t>
      </w:r>
      <w:r>
        <w:tab/>
        <w:t>(6m + 3x) ∙ (6m - 3x) - (6m - 3x)</w:t>
      </w:r>
      <w:r w:rsidRPr="00095658">
        <w:rPr>
          <w:vertAlign w:val="superscript"/>
        </w:rPr>
        <w:t xml:space="preserve"> </w:t>
      </w:r>
      <w:r w:rsidRPr="00945EEB">
        <w:rPr>
          <w:vertAlign w:val="superscript"/>
        </w:rPr>
        <w:t>2</w:t>
      </w:r>
      <w:r>
        <w:t xml:space="preserve"> </w:t>
      </w:r>
    </w:p>
    <w:p w:rsidR="00095658" w:rsidRDefault="0009565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noProof/>
          <w:lang w:eastAsia="hr-HR"/>
        </w:rPr>
      </w:pPr>
      <w:r>
        <w:tab/>
        <w:t>d)</w:t>
      </w:r>
      <w:r>
        <w:tab/>
        <w:t>(7a)</w:t>
      </w:r>
      <w:r w:rsidRPr="00095658">
        <w:rPr>
          <w:vertAlign w:val="superscript"/>
        </w:rPr>
        <w:t xml:space="preserve"> </w:t>
      </w:r>
      <w:r w:rsidRPr="00945EEB">
        <w:rPr>
          <w:vertAlign w:val="superscript"/>
        </w:rPr>
        <w:t>2</w:t>
      </w:r>
      <w:r>
        <w:t xml:space="preserve"> - (7 - a)</w:t>
      </w:r>
      <w:r w:rsidRPr="00945EEB">
        <w:rPr>
          <w:vertAlign w:val="superscript"/>
        </w:rPr>
        <w:t>2</w:t>
      </w:r>
      <w:r>
        <w:t xml:space="preserve"> - (7 - a) ∙ (7 + a)</w:t>
      </w:r>
      <w:r w:rsidR="009D53B0" w:rsidRPr="009D53B0">
        <w:rPr>
          <w:noProof/>
          <w:lang w:eastAsia="hr-HR"/>
        </w:rPr>
        <w:t xml:space="preserve"> </w:t>
      </w:r>
    </w:p>
    <w:p w:rsidR="006F65D6" w:rsidRDefault="006F65D6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noProof/>
          <w:lang w:eastAsia="hr-HR"/>
        </w:rPr>
      </w:pPr>
    </w:p>
    <w:p w:rsidR="006F65D6" w:rsidRDefault="006F65D6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noProof/>
          <w:lang w:eastAsia="hr-HR"/>
        </w:rPr>
      </w:pPr>
    </w:p>
    <w:p w:rsidR="00066ACF" w:rsidRPr="008B18F3" w:rsidRDefault="00066ACF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b/>
          <w:noProof/>
          <w:u w:val="single"/>
          <w:lang w:eastAsia="hr-HR"/>
        </w:rPr>
      </w:pPr>
      <w:r w:rsidRPr="008B18F3">
        <w:rPr>
          <w:b/>
          <w:noProof/>
          <w:u w:val="single"/>
          <w:lang w:eastAsia="hr-HR"/>
        </w:rPr>
        <w:lastRenderedPageBreak/>
        <w:t>Rješenja:</w:t>
      </w:r>
    </w:p>
    <w:p w:rsidR="0083597C" w:rsidRDefault="0083597C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noProof/>
          <w:lang w:eastAsia="hr-HR"/>
        </w:rPr>
      </w:pPr>
      <w:r>
        <w:rPr>
          <w:noProof/>
          <w:lang w:eastAsia="hr-HR"/>
        </w:rPr>
        <w:t xml:space="preserve">1. a) </w:t>
      </w:r>
      <w:r w:rsidR="00A0461E">
        <w:rPr>
          <w:noProof/>
          <w:lang w:eastAsia="hr-HR"/>
        </w:rPr>
        <w:t>-30, b) 0, c) 8/7, d) -5.8</w:t>
      </w:r>
    </w:p>
    <w:p w:rsidR="00A0461E" w:rsidRDefault="00A0461E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noProof/>
          <w:lang w:eastAsia="hr-HR"/>
        </w:rPr>
      </w:pPr>
      <w:r>
        <w:rPr>
          <w:noProof/>
          <w:lang w:eastAsia="hr-HR"/>
        </w:rPr>
        <w:t xml:space="preserve">2. a) 1, b) 37, c) 218, d) 400, e) 36, f) 250 000, g) </w:t>
      </w:r>
      <w:r w:rsidR="00A165DE">
        <w:rPr>
          <w:noProof/>
          <w:lang w:eastAsia="hr-HR"/>
        </w:rPr>
        <w:t>0.09, h) -52, i) -2, j) 144, k) 16, l) 5/13</w:t>
      </w:r>
    </w:p>
    <w:p w:rsidR="00A165DE" w:rsidRDefault="00A165DE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noProof/>
          <w:lang w:eastAsia="hr-HR"/>
        </w:rPr>
      </w:pPr>
      <w:r>
        <w:rPr>
          <w:noProof/>
          <w:lang w:eastAsia="hr-HR"/>
        </w:rPr>
        <w:t xml:space="preserve">3. a) </w:t>
      </w:r>
      <w:r w:rsidR="00E621D7">
        <w:rPr>
          <w:noProof/>
          <w:lang w:eastAsia="hr-HR"/>
        </w:rPr>
        <w:t>324, b) 1, c) 256</w:t>
      </w:r>
    </w:p>
    <w:p w:rsidR="00E621D7" w:rsidRDefault="00E621D7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rPr>
          <w:noProof/>
          <w:lang w:eastAsia="hr-HR"/>
        </w:rPr>
        <w:t>4. a) 16x, b) 63x</w:t>
      </w:r>
      <w:r w:rsidRPr="00945EEB">
        <w:rPr>
          <w:vertAlign w:val="superscript"/>
        </w:rPr>
        <w:t>2</w:t>
      </w:r>
      <w:r>
        <w:t>, c) 7x</w:t>
      </w:r>
      <w:r w:rsidRPr="00945EEB">
        <w:rPr>
          <w:vertAlign w:val="superscript"/>
        </w:rPr>
        <w:t>2</w:t>
      </w:r>
      <w:r>
        <w:t>, d) 8x, e) 6x, f) -6x, g) 16+x, h) ne može se zbrojiti</w:t>
      </w:r>
    </w:p>
    <w:p w:rsidR="00F668B8" w:rsidRDefault="00F668B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>5. a) 20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, b) 20a</w:t>
      </w:r>
      <w:r w:rsidRPr="00945EEB">
        <w:rPr>
          <w:vertAlign w:val="superscript"/>
        </w:rPr>
        <w:t>2</w:t>
      </w:r>
      <w:r>
        <w:t>b, c) 9ab, d) 4ab</w:t>
      </w:r>
      <w:r w:rsidRPr="00945EEB">
        <w:rPr>
          <w:vertAlign w:val="superscript"/>
        </w:rPr>
        <w:t>2</w:t>
      </w:r>
      <w:r>
        <w:t>, e) ne može se zbrojiti, f) 5ab</w:t>
      </w:r>
      <w:r w:rsidRPr="00945EEB">
        <w:rPr>
          <w:vertAlign w:val="superscript"/>
        </w:rPr>
        <w:t>2</w:t>
      </w:r>
      <w:r>
        <w:t>,</w:t>
      </w:r>
    </w:p>
    <w:p w:rsidR="00F668B8" w:rsidRDefault="00F668B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>6. a) 2x, b) x</w:t>
      </w:r>
      <w:r w:rsidRPr="00945EEB">
        <w:rPr>
          <w:vertAlign w:val="superscript"/>
        </w:rPr>
        <w:t>2</w:t>
      </w:r>
      <w:r>
        <w:t>, c) 0, d) 1, e) 2x</w:t>
      </w:r>
      <w:r w:rsidRPr="00945EEB">
        <w:rPr>
          <w:vertAlign w:val="superscript"/>
        </w:rPr>
        <w:t>2</w:t>
      </w:r>
      <w:r>
        <w:t>, f) 0, g) 3a</w:t>
      </w:r>
      <w:r w:rsidRPr="00945EEB">
        <w:rPr>
          <w:vertAlign w:val="superscript"/>
        </w:rPr>
        <w:t>2</w:t>
      </w:r>
      <w:r>
        <w:t>,</w:t>
      </w:r>
    </w:p>
    <w:p w:rsidR="00F668B8" w:rsidRDefault="00F668B8" w:rsidP="000F1527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>7. a) 9a</w:t>
      </w:r>
      <w:r w:rsidRPr="00945EEB">
        <w:rPr>
          <w:vertAlign w:val="superscript"/>
        </w:rPr>
        <w:t>2</w:t>
      </w:r>
      <w:r>
        <w:t>, b) 3c</w:t>
      </w:r>
      <w:r w:rsidRPr="00945EEB">
        <w:rPr>
          <w:vertAlign w:val="superscript"/>
        </w:rPr>
        <w:t>2</w:t>
      </w:r>
      <w:r>
        <w:t>, c) 7a</w:t>
      </w:r>
      <w:r w:rsidRPr="00945EEB">
        <w:rPr>
          <w:vertAlign w:val="superscript"/>
        </w:rPr>
        <w:t>2</w:t>
      </w:r>
      <w:r>
        <w:t>b, d) -b</w:t>
      </w:r>
      <w:r w:rsidRPr="00945EEB">
        <w:rPr>
          <w:vertAlign w:val="superscript"/>
        </w:rPr>
        <w:t>2</w:t>
      </w:r>
      <w:r>
        <w:t>,</w:t>
      </w:r>
      <w:r w:rsidR="0041462B">
        <w:t xml:space="preserve"> e) -103n</w:t>
      </w:r>
      <w:r w:rsidR="0041462B" w:rsidRPr="0041462B">
        <w:rPr>
          <w:vertAlign w:val="superscript"/>
        </w:rPr>
        <w:t>2</w:t>
      </w:r>
      <w:r w:rsidR="0041462B">
        <w:t>, f) 9</w:t>
      </w:r>
      <w:r w:rsidR="0041462B" w:rsidRPr="0041462B">
        <w:t xml:space="preserve"> </w:t>
      </w:r>
      <w:r w:rsidR="0041462B">
        <w:t>ab</w:t>
      </w:r>
      <w:r w:rsidR="0041462B" w:rsidRPr="00945EEB">
        <w:rPr>
          <w:vertAlign w:val="superscript"/>
        </w:rPr>
        <w:t>2</w:t>
      </w:r>
      <w:r w:rsidR="0041462B">
        <w:t>c, g) -m</w:t>
      </w:r>
      <w:r w:rsidR="0041462B" w:rsidRPr="00945EEB">
        <w:rPr>
          <w:vertAlign w:val="superscript"/>
        </w:rPr>
        <w:t>2</w:t>
      </w:r>
      <w:r w:rsidR="0041462B">
        <w:t>n</w:t>
      </w:r>
      <w:r w:rsidR="0041462B" w:rsidRPr="00945EEB">
        <w:rPr>
          <w:vertAlign w:val="superscript"/>
        </w:rPr>
        <w:t>2</w:t>
      </w:r>
      <w:r w:rsidR="0041462B">
        <w:t xml:space="preserve"> </w:t>
      </w:r>
    </w:p>
    <w:p w:rsidR="00F15A44" w:rsidRDefault="00F668B8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rPr>
          <w:noProof/>
          <w:lang w:eastAsia="hr-HR"/>
        </w:rPr>
        <w:t>8. a) 2b, b) b</w:t>
      </w:r>
      <w:r w:rsidRPr="00945EEB">
        <w:rPr>
          <w:vertAlign w:val="superscript"/>
        </w:rPr>
        <w:t>2</w:t>
      </w:r>
      <w:r>
        <w:t>, c) 3x</w:t>
      </w:r>
      <w:r w:rsidRPr="00945EEB">
        <w:rPr>
          <w:vertAlign w:val="superscript"/>
        </w:rPr>
        <w:t>2</w:t>
      </w:r>
      <w:r>
        <w:t>y, d) 48e</w:t>
      </w:r>
      <w:r w:rsidRPr="00945EEB">
        <w:rPr>
          <w:vertAlign w:val="superscript"/>
        </w:rPr>
        <w:t>2</w:t>
      </w:r>
      <w:r>
        <w:t>f</w:t>
      </w:r>
      <w:r w:rsidRPr="00945EEB">
        <w:rPr>
          <w:vertAlign w:val="superscript"/>
        </w:rPr>
        <w:t>2</w:t>
      </w:r>
      <w:r>
        <w:t>, e) ab-2a</w:t>
      </w:r>
      <w:r w:rsidRPr="00945EEB">
        <w:rPr>
          <w:vertAlign w:val="superscript"/>
        </w:rPr>
        <w:t>2</w:t>
      </w:r>
      <w:r>
        <w:t xml:space="preserve">b, </w:t>
      </w:r>
      <w:r w:rsidR="00F15A44">
        <w:t>f) 6a</w:t>
      </w:r>
      <w:r w:rsidR="00F15A44" w:rsidRPr="00945EEB">
        <w:rPr>
          <w:vertAlign w:val="superscript"/>
        </w:rPr>
        <w:t>2</w:t>
      </w:r>
      <w:r w:rsidR="00F15A44">
        <w:t>x, g) 63by</w:t>
      </w:r>
      <w:r w:rsidR="00F15A44" w:rsidRPr="00945EEB">
        <w:rPr>
          <w:vertAlign w:val="superscript"/>
        </w:rPr>
        <w:t>2</w:t>
      </w:r>
      <w:r w:rsidR="00F15A44">
        <w:t>, h) ne može se zbrojiti, i) -ab,</w:t>
      </w:r>
    </w:p>
    <w:p w:rsidR="00F15A44" w:rsidRDefault="00F15A44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j) -a</w:t>
      </w:r>
      <w:r w:rsidRPr="00945EEB">
        <w:rPr>
          <w:vertAlign w:val="superscript"/>
        </w:rPr>
        <w:t>2</w:t>
      </w:r>
      <w:r>
        <w:t>b, k) 6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, l) -5ab</w:t>
      </w:r>
    </w:p>
    <w:p w:rsidR="00AC28E8" w:rsidRDefault="00F15A44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 xml:space="preserve">9. a) </w:t>
      </w:r>
      <w:r w:rsidR="00AC28E8">
        <w:t>6x</w:t>
      </w:r>
      <w:r w:rsidR="00AC28E8" w:rsidRPr="00945EEB">
        <w:rPr>
          <w:vertAlign w:val="superscript"/>
        </w:rPr>
        <w:t>2</w:t>
      </w:r>
      <w:r w:rsidR="00AC28E8">
        <w:t>y-15xy</w:t>
      </w:r>
      <w:r w:rsidR="00AC28E8" w:rsidRPr="00945EEB">
        <w:rPr>
          <w:vertAlign w:val="superscript"/>
        </w:rPr>
        <w:t>2</w:t>
      </w:r>
      <w:r w:rsidR="00AC28E8">
        <w:t>-3x</w:t>
      </w:r>
      <w:r w:rsidR="00AC28E8" w:rsidRPr="00945EEB">
        <w:rPr>
          <w:vertAlign w:val="superscript"/>
        </w:rPr>
        <w:t>2</w:t>
      </w:r>
      <w:r w:rsidR="00AC28E8">
        <w:t>y</w:t>
      </w:r>
      <w:r w:rsidR="00AC28E8" w:rsidRPr="00945EEB">
        <w:rPr>
          <w:vertAlign w:val="superscript"/>
        </w:rPr>
        <w:t>2</w:t>
      </w:r>
      <w:r w:rsidR="00AC28E8">
        <w:t>, b)</w:t>
      </w:r>
      <w:r w:rsidR="00AC28E8">
        <w:rPr>
          <w:noProof/>
          <w:lang w:eastAsia="hr-HR"/>
        </w:rPr>
        <w:t xml:space="preserve"> 9xy</w:t>
      </w:r>
      <w:r w:rsidR="00AC28E8" w:rsidRPr="00945EEB">
        <w:rPr>
          <w:vertAlign w:val="superscript"/>
        </w:rPr>
        <w:t>2</w:t>
      </w:r>
      <w:r w:rsidR="00AC28E8">
        <w:t>+3y</w:t>
      </w:r>
      <w:r w:rsidR="00AC28E8" w:rsidRPr="00945EEB">
        <w:rPr>
          <w:vertAlign w:val="superscript"/>
        </w:rPr>
        <w:t>2</w:t>
      </w:r>
      <w:r w:rsidR="00AC28E8">
        <w:t>, c) 5b</w:t>
      </w:r>
      <w:r w:rsidR="00AC28E8" w:rsidRPr="00945EEB">
        <w:rPr>
          <w:vertAlign w:val="superscript"/>
        </w:rPr>
        <w:t>2</w:t>
      </w:r>
      <w:r w:rsidR="00AC28E8">
        <w:t>, d) -a</w:t>
      </w:r>
      <w:r w:rsidR="00AC28E8" w:rsidRPr="00945EEB">
        <w:rPr>
          <w:vertAlign w:val="superscript"/>
        </w:rPr>
        <w:t>2</w:t>
      </w:r>
      <w:r w:rsidR="00AC28E8">
        <w:t>b+1/3 ab</w:t>
      </w:r>
      <w:r w:rsidR="00AC28E8" w:rsidRPr="00945EEB">
        <w:rPr>
          <w:vertAlign w:val="superscript"/>
        </w:rPr>
        <w:t>2</w:t>
      </w:r>
      <w:r w:rsidR="00AC28E8">
        <w:t xml:space="preserve"> -1/4 a</w:t>
      </w:r>
      <w:r w:rsidR="00AC28E8" w:rsidRPr="00945EEB">
        <w:rPr>
          <w:vertAlign w:val="superscript"/>
        </w:rPr>
        <w:t>2</w:t>
      </w:r>
      <w:r w:rsidR="00AC28E8">
        <w:t>b</w:t>
      </w:r>
      <w:r w:rsidR="00AC28E8" w:rsidRPr="00945EEB">
        <w:rPr>
          <w:vertAlign w:val="superscript"/>
        </w:rPr>
        <w:t>2</w:t>
      </w:r>
      <w:r w:rsidR="00AC28E8">
        <w:t>, e) -2x</w:t>
      </w:r>
      <w:r w:rsidR="00AC28E8" w:rsidRPr="00945EEB">
        <w:rPr>
          <w:vertAlign w:val="superscript"/>
        </w:rPr>
        <w:t>2</w:t>
      </w:r>
      <w:r w:rsidR="00AC28E8">
        <w:t>y+2x</w:t>
      </w:r>
      <w:r w:rsidR="00AC28E8" w:rsidRPr="00945EEB">
        <w:rPr>
          <w:vertAlign w:val="superscript"/>
        </w:rPr>
        <w:t>2</w:t>
      </w:r>
      <w:r w:rsidR="00AC28E8">
        <w:t>y-xy, f) -3</w:t>
      </w:r>
    </w:p>
    <w:p w:rsidR="00BB6A5D" w:rsidRDefault="00BB6A5D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 xml:space="preserve">10. a) 196, b) 225/361, c) 0.0169, d) 2.56, e) -289, f) 324, g) 121/196, h) -144/19, i) 324/17, </w:t>
      </w:r>
    </w:p>
    <w:p w:rsidR="00BB6A5D" w:rsidRDefault="00BB6A5D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j) 90 000</w:t>
      </w:r>
    </w:p>
    <w:p w:rsidR="00BB6A5D" w:rsidRDefault="00BB6A5D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1. a) 700, b) 100, c) 289, d) 145, e) 121, f) 361, g) -209</w:t>
      </w:r>
      <w:r w:rsidR="004A2AEF">
        <w:t>, h) -241</w:t>
      </w:r>
    </w:p>
    <w:p w:rsidR="004A2AEF" w:rsidRDefault="004A2AEF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2. a) 46, b) -104/25, c) 34</w:t>
      </w:r>
      <w:r w:rsidRPr="004A2AEF">
        <w:rPr>
          <w:sz w:val="16"/>
        </w:rPr>
        <w:t xml:space="preserve"> </w:t>
      </w:r>
      <w:r>
        <w:t>596, d) 0</w:t>
      </w:r>
    </w:p>
    <w:p w:rsidR="00B178CF" w:rsidRDefault="00B178CF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3. a) ≠, b) ≠, c) =, d) =, e), ≠, f) =, g) =, h) ≠</w:t>
      </w:r>
    </w:p>
    <w:p w:rsidR="008B5ED5" w:rsidRDefault="00B178CF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4. a) 169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-26ab+1, b) 289x</w:t>
      </w:r>
      <w:r w:rsidRPr="00945EEB">
        <w:rPr>
          <w:vertAlign w:val="superscript"/>
        </w:rPr>
        <w:t>2</w:t>
      </w:r>
      <w:r>
        <w:t>, c) 25-120u+144u</w:t>
      </w:r>
      <w:r w:rsidRPr="00945EEB">
        <w:rPr>
          <w:vertAlign w:val="superscript"/>
        </w:rPr>
        <w:t>2</w:t>
      </w:r>
      <w:r>
        <w:t>, d) 36+24x+4x</w:t>
      </w:r>
      <w:r w:rsidRPr="00945EEB">
        <w:rPr>
          <w:vertAlign w:val="superscript"/>
        </w:rPr>
        <w:t>2</w:t>
      </w:r>
      <w:r>
        <w:t>, e) 36x</w:t>
      </w:r>
      <w:r w:rsidRPr="00945EEB">
        <w:rPr>
          <w:vertAlign w:val="superscript"/>
        </w:rPr>
        <w:t>2</w:t>
      </w:r>
      <w:r>
        <w:t>y</w:t>
      </w:r>
      <w:r w:rsidRPr="00945EEB">
        <w:rPr>
          <w:vertAlign w:val="superscript"/>
        </w:rPr>
        <w:t>2</w:t>
      </w:r>
      <w:r>
        <w:t xml:space="preserve">, </w:t>
      </w:r>
    </w:p>
    <w:p w:rsidR="00B178CF" w:rsidRDefault="00B178CF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f) 16a</w:t>
      </w:r>
      <w:r w:rsidRPr="00945EEB">
        <w:rPr>
          <w:vertAlign w:val="superscript"/>
        </w:rPr>
        <w:t>2</w:t>
      </w:r>
      <w:r>
        <w:t>-40a</w:t>
      </w:r>
      <w:r w:rsidRPr="00945EEB">
        <w:rPr>
          <w:vertAlign w:val="superscript"/>
        </w:rPr>
        <w:t>2</w:t>
      </w:r>
      <w:r>
        <w:t>b+25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,</w:t>
      </w:r>
    </w:p>
    <w:p w:rsidR="008B5ED5" w:rsidRDefault="008B5ED5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 xml:space="preserve">15. a) </w:t>
      </w:r>
      <w:r w:rsidRPr="008B5ED5">
        <w:rPr>
          <w:position w:val="-24"/>
        </w:rPr>
        <w:object w:dxaOrig="1800" w:dyaOrig="660">
          <v:shape id="_x0000_i1045" type="#_x0000_t75" style="width:90.6pt;height:33pt" o:ole="">
            <v:imagedata r:id="rId49" o:title=""/>
          </v:shape>
          <o:OLEObject Type="Embed" ProgID="Equation.DSMT4" ShapeID="_x0000_i1045" DrawAspect="Content" ObjectID="_1537335210" r:id="rId50"/>
        </w:object>
      </w:r>
      <w:r>
        <w:t xml:space="preserve">, b) </w:t>
      </w:r>
      <w:r w:rsidRPr="008B5ED5">
        <w:rPr>
          <w:position w:val="-24"/>
        </w:rPr>
        <w:object w:dxaOrig="900" w:dyaOrig="660">
          <v:shape id="_x0000_i1046" type="#_x0000_t75" style="width:45pt;height:33pt" o:ole="">
            <v:imagedata r:id="rId51" o:title=""/>
          </v:shape>
          <o:OLEObject Type="Embed" ProgID="Equation.DSMT4" ShapeID="_x0000_i1046" DrawAspect="Content" ObjectID="_1537335211" r:id="rId52"/>
        </w:object>
      </w:r>
      <w:r>
        <w:t xml:space="preserve">, c) </w:t>
      </w:r>
      <w:r w:rsidRPr="008B5ED5">
        <w:rPr>
          <w:position w:val="-24"/>
        </w:rPr>
        <w:object w:dxaOrig="1920" w:dyaOrig="660">
          <v:shape id="_x0000_i1047" type="#_x0000_t75" style="width:96pt;height:33pt" o:ole="">
            <v:imagedata r:id="rId53" o:title=""/>
          </v:shape>
          <o:OLEObject Type="Embed" ProgID="Equation.DSMT4" ShapeID="_x0000_i1047" DrawAspect="Content" ObjectID="_1537335212" r:id="rId54"/>
        </w:object>
      </w:r>
      <w:r>
        <w:t xml:space="preserve">, d) </w:t>
      </w:r>
      <w:r w:rsidRPr="008B5ED5">
        <w:rPr>
          <w:position w:val="-24"/>
        </w:rPr>
        <w:object w:dxaOrig="1400" w:dyaOrig="660">
          <v:shape id="_x0000_i1048" type="#_x0000_t75" style="width:69.6pt;height:33pt" o:ole="">
            <v:imagedata r:id="rId55" o:title=""/>
          </v:shape>
          <o:OLEObject Type="Embed" ProgID="Equation.DSMT4" ShapeID="_x0000_i1048" DrawAspect="Content" ObjectID="_1537335213" r:id="rId56"/>
        </w:object>
      </w:r>
    </w:p>
    <w:p w:rsidR="00585049" w:rsidRDefault="00585049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6. a) -9a</w:t>
      </w:r>
      <w:r w:rsidRPr="00945EEB">
        <w:rPr>
          <w:vertAlign w:val="superscript"/>
        </w:rPr>
        <w:t>2</w:t>
      </w:r>
      <w:r>
        <w:t>-60ab-25b</w:t>
      </w:r>
      <w:r w:rsidRPr="00945EEB">
        <w:rPr>
          <w:vertAlign w:val="superscript"/>
        </w:rPr>
        <w:t>2</w:t>
      </w:r>
      <w:r>
        <w:t>, b) -32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-1+8ab, c) 25x</w:t>
      </w:r>
      <w:r w:rsidRPr="00945EEB">
        <w:rPr>
          <w:vertAlign w:val="superscript"/>
        </w:rPr>
        <w:t>2</w:t>
      </w:r>
      <w:r>
        <w:t>+y</w:t>
      </w:r>
      <w:r w:rsidRPr="00945EEB">
        <w:rPr>
          <w:vertAlign w:val="superscript"/>
        </w:rPr>
        <w:t>2</w:t>
      </w:r>
      <w:r>
        <w:t>-y, d) 5ab-11b</w:t>
      </w:r>
      <w:r w:rsidRPr="00945EEB">
        <w:rPr>
          <w:vertAlign w:val="superscript"/>
        </w:rPr>
        <w:t>2</w:t>
      </w:r>
      <w:r>
        <w:t>, e) 2x</w:t>
      </w:r>
      <w:r w:rsidRPr="00945EEB">
        <w:rPr>
          <w:vertAlign w:val="superscript"/>
        </w:rPr>
        <w:t>2</w:t>
      </w:r>
      <w:r>
        <w:t>+2y</w:t>
      </w:r>
      <w:r w:rsidRPr="00945EEB">
        <w:rPr>
          <w:vertAlign w:val="superscript"/>
        </w:rPr>
        <w:t>2</w:t>
      </w:r>
      <w:r>
        <w:t>, f) -14a+2a</w:t>
      </w:r>
      <w:r w:rsidRPr="00945EEB">
        <w:rPr>
          <w:vertAlign w:val="superscript"/>
        </w:rPr>
        <w:t>2</w:t>
      </w:r>
      <w:r>
        <w:t>,</w:t>
      </w:r>
    </w:p>
    <w:p w:rsidR="00585049" w:rsidRDefault="00585049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 xml:space="preserve">17. a) </w:t>
      </w:r>
      <w:r w:rsidR="007A449D">
        <w:t>x</w:t>
      </w:r>
      <w:r w:rsidR="007A449D" w:rsidRPr="00945EEB">
        <w:rPr>
          <w:vertAlign w:val="superscript"/>
        </w:rPr>
        <w:t>2</w:t>
      </w:r>
      <w:r w:rsidR="007A449D">
        <w:t>+5ax, b) ab-a</w:t>
      </w:r>
      <w:r w:rsidR="007A449D" w:rsidRPr="00945EEB">
        <w:rPr>
          <w:vertAlign w:val="superscript"/>
        </w:rPr>
        <w:t>2</w:t>
      </w:r>
      <w:r w:rsidR="007A449D">
        <w:t>, c) -18x</w:t>
      </w:r>
      <w:r w:rsidR="007A449D" w:rsidRPr="00945EEB">
        <w:rPr>
          <w:vertAlign w:val="superscript"/>
        </w:rPr>
        <w:t>2</w:t>
      </w:r>
      <w:r w:rsidR="007A449D">
        <w:t>+36mx, d) 49a</w:t>
      </w:r>
      <w:r w:rsidR="007A449D" w:rsidRPr="00945EEB">
        <w:rPr>
          <w:vertAlign w:val="superscript"/>
        </w:rPr>
        <w:t>2</w:t>
      </w:r>
      <w:r w:rsidR="007A449D">
        <w:t>+14a-98, e) 36, f) y</w:t>
      </w:r>
      <w:r w:rsidR="007A449D" w:rsidRPr="00945EEB">
        <w:rPr>
          <w:vertAlign w:val="superscript"/>
        </w:rPr>
        <w:t>2</w:t>
      </w:r>
      <w:r w:rsidR="007A449D">
        <w:t>/49, g) 0</w:t>
      </w:r>
    </w:p>
    <w:p w:rsidR="008B18F3" w:rsidRDefault="008B18F3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</w:p>
    <w:p w:rsidR="008B18F3" w:rsidRDefault="008B18F3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</w:p>
    <w:p w:rsidR="00AE6296" w:rsidRDefault="00AE6296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</w:p>
    <w:p w:rsidR="00AE6296" w:rsidRDefault="00AE6296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</w:p>
    <w:p w:rsidR="008B18F3" w:rsidRDefault="008B18F3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</w:p>
    <w:p w:rsidR="008B18F3" w:rsidRPr="008B18F3" w:rsidRDefault="008B18F3" w:rsidP="008B18F3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b/>
          <w:noProof/>
          <w:u w:val="single"/>
          <w:lang w:eastAsia="hr-HR"/>
        </w:rPr>
      </w:pPr>
      <w:r w:rsidRPr="008B18F3">
        <w:rPr>
          <w:b/>
          <w:noProof/>
          <w:u w:val="single"/>
          <w:lang w:eastAsia="hr-HR"/>
        </w:rPr>
        <w:t>Rješenja:</w:t>
      </w:r>
    </w:p>
    <w:p w:rsidR="008B18F3" w:rsidRDefault="008B18F3" w:rsidP="008B18F3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noProof/>
          <w:lang w:eastAsia="hr-HR"/>
        </w:rPr>
      </w:pPr>
      <w:r>
        <w:rPr>
          <w:noProof/>
          <w:lang w:eastAsia="hr-HR"/>
        </w:rPr>
        <w:t>1. a) -30, b) 0, c) 8/7, d) -5.8</w:t>
      </w:r>
    </w:p>
    <w:p w:rsidR="008B18F3" w:rsidRDefault="008B18F3" w:rsidP="008B18F3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noProof/>
          <w:lang w:eastAsia="hr-HR"/>
        </w:rPr>
      </w:pPr>
      <w:r>
        <w:rPr>
          <w:noProof/>
          <w:lang w:eastAsia="hr-HR"/>
        </w:rPr>
        <w:t>2. a) 1, b) 37, c) 218, d) 400, e) 36, f) 250 000, g) 0.09, h) -52, i) -2, j) 144, k) 16, l) 5/13</w:t>
      </w:r>
    </w:p>
    <w:p w:rsidR="008B18F3" w:rsidRDefault="008B18F3" w:rsidP="008B18F3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  <w:rPr>
          <w:noProof/>
          <w:lang w:eastAsia="hr-HR"/>
        </w:rPr>
      </w:pPr>
      <w:r>
        <w:rPr>
          <w:noProof/>
          <w:lang w:eastAsia="hr-HR"/>
        </w:rPr>
        <w:t>3. a) 324, b) 1, c) 256</w:t>
      </w:r>
    </w:p>
    <w:p w:rsidR="008B18F3" w:rsidRDefault="008B18F3" w:rsidP="008B18F3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rPr>
          <w:noProof/>
          <w:lang w:eastAsia="hr-HR"/>
        </w:rPr>
        <w:t>4. a) 16x, b) 63x</w:t>
      </w:r>
      <w:r w:rsidRPr="00945EEB">
        <w:rPr>
          <w:vertAlign w:val="superscript"/>
        </w:rPr>
        <w:t>2</w:t>
      </w:r>
      <w:r>
        <w:t>, c) 7x</w:t>
      </w:r>
      <w:r w:rsidRPr="00945EEB">
        <w:rPr>
          <w:vertAlign w:val="superscript"/>
        </w:rPr>
        <w:t>2</w:t>
      </w:r>
      <w:r>
        <w:t>, d) 8x, e) 6x, f) -6x, g) 16+x, h) ne može se zbrojiti</w:t>
      </w:r>
    </w:p>
    <w:p w:rsidR="008B18F3" w:rsidRDefault="008B18F3" w:rsidP="008B18F3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>5. a) 20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, b) 20a</w:t>
      </w:r>
      <w:r w:rsidRPr="00945EEB">
        <w:rPr>
          <w:vertAlign w:val="superscript"/>
        </w:rPr>
        <w:t>2</w:t>
      </w:r>
      <w:r>
        <w:t>b, c) 9ab, d) 4ab</w:t>
      </w:r>
      <w:r w:rsidRPr="00945EEB">
        <w:rPr>
          <w:vertAlign w:val="superscript"/>
        </w:rPr>
        <w:t>2</w:t>
      </w:r>
      <w:r>
        <w:t>, e) ne može se zbrojiti, f) 5ab</w:t>
      </w:r>
      <w:r w:rsidRPr="00945EEB">
        <w:rPr>
          <w:vertAlign w:val="superscript"/>
        </w:rPr>
        <w:t>2</w:t>
      </w:r>
      <w:r>
        <w:t>,</w:t>
      </w:r>
    </w:p>
    <w:p w:rsidR="008B18F3" w:rsidRDefault="008B18F3" w:rsidP="008B18F3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>6. a) 2x, b) x</w:t>
      </w:r>
      <w:r w:rsidRPr="00945EEB">
        <w:rPr>
          <w:vertAlign w:val="superscript"/>
        </w:rPr>
        <w:t>2</w:t>
      </w:r>
      <w:r>
        <w:t>, c) 0, d) 1, e) 2x</w:t>
      </w:r>
      <w:r w:rsidRPr="00945EEB">
        <w:rPr>
          <w:vertAlign w:val="superscript"/>
        </w:rPr>
        <w:t>2</w:t>
      </w:r>
      <w:r>
        <w:t>, f) 0, g) 3a</w:t>
      </w:r>
      <w:r w:rsidRPr="00945EEB">
        <w:rPr>
          <w:vertAlign w:val="superscript"/>
        </w:rPr>
        <w:t>2</w:t>
      </w:r>
      <w:r>
        <w:t>,</w:t>
      </w:r>
    </w:p>
    <w:p w:rsidR="008B18F3" w:rsidRDefault="008B18F3" w:rsidP="008B18F3">
      <w:pPr>
        <w:tabs>
          <w:tab w:val="left" w:pos="426"/>
          <w:tab w:val="left" w:pos="851"/>
          <w:tab w:val="left" w:pos="3119"/>
          <w:tab w:val="left" w:pos="3544"/>
          <w:tab w:val="left" w:pos="6521"/>
          <w:tab w:val="left" w:pos="6804"/>
        </w:tabs>
        <w:jc w:val="left"/>
      </w:pPr>
      <w:r>
        <w:t>7. a) 9a</w:t>
      </w:r>
      <w:r w:rsidRPr="00945EEB">
        <w:rPr>
          <w:vertAlign w:val="superscript"/>
        </w:rPr>
        <w:t>2</w:t>
      </w:r>
      <w:r>
        <w:t>, b) 3c</w:t>
      </w:r>
      <w:r w:rsidRPr="00945EEB">
        <w:rPr>
          <w:vertAlign w:val="superscript"/>
        </w:rPr>
        <w:t>2</w:t>
      </w:r>
      <w:r>
        <w:t>, c) 7a</w:t>
      </w:r>
      <w:r w:rsidRPr="00945EEB">
        <w:rPr>
          <w:vertAlign w:val="superscript"/>
        </w:rPr>
        <w:t>2</w:t>
      </w:r>
      <w:r>
        <w:t>b, d) -b</w:t>
      </w:r>
      <w:r w:rsidRPr="00945EEB">
        <w:rPr>
          <w:vertAlign w:val="superscript"/>
        </w:rPr>
        <w:t>2</w:t>
      </w:r>
      <w:r>
        <w:t>,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rPr>
          <w:noProof/>
          <w:lang w:eastAsia="hr-HR"/>
        </w:rPr>
        <w:t>8. a) 2b, b) b</w:t>
      </w:r>
      <w:r w:rsidRPr="00945EEB">
        <w:rPr>
          <w:vertAlign w:val="superscript"/>
        </w:rPr>
        <w:t>2</w:t>
      </w:r>
      <w:r>
        <w:t>, c) 3x</w:t>
      </w:r>
      <w:r w:rsidRPr="00945EEB">
        <w:rPr>
          <w:vertAlign w:val="superscript"/>
        </w:rPr>
        <w:t>2</w:t>
      </w:r>
      <w:r>
        <w:t>y, d) 48e</w:t>
      </w:r>
      <w:r w:rsidRPr="00945EEB">
        <w:rPr>
          <w:vertAlign w:val="superscript"/>
        </w:rPr>
        <w:t>2</w:t>
      </w:r>
      <w:r>
        <w:t>f</w:t>
      </w:r>
      <w:r w:rsidRPr="00945EEB">
        <w:rPr>
          <w:vertAlign w:val="superscript"/>
        </w:rPr>
        <w:t>2</w:t>
      </w:r>
      <w:r>
        <w:t>, e) ab-2a</w:t>
      </w:r>
      <w:r w:rsidRPr="00945EEB">
        <w:rPr>
          <w:vertAlign w:val="superscript"/>
        </w:rPr>
        <w:t>2</w:t>
      </w:r>
      <w:r>
        <w:t>b, f) 6a</w:t>
      </w:r>
      <w:r w:rsidRPr="00945EEB">
        <w:rPr>
          <w:vertAlign w:val="superscript"/>
        </w:rPr>
        <w:t>2</w:t>
      </w:r>
      <w:r>
        <w:t>x, g) 63by</w:t>
      </w:r>
      <w:r w:rsidRPr="00945EEB">
        <w:rPr>
          <w:vertAlign w:val="superscript"/>
        </w:rPr>
        <w:t>2</w:t>
      </w:r>
      <w:r>
        <w:t>, h) ne može se zbrojiti, i) -ab,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j) -a</w:t>
      </w:r>
      <w:r w:rsidRPr="00945EEB">
        <w:rPr>
          <w:vertAlign w:val="superscript"/>
        </w:rPr>
        <w:t>2</w:t>
      </w:r>
      <w:r>
        <w:t>b, k) 6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, l) -5ab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9. a) 6x</w:t>
      </w:r>
      <w:r w:rsidRPr="00945EEB">
        <w:rPr>
          <w:vertAlign w:val="superscript"/>
        </w:rPr>
        <w:t>2</w:t>
      </w:r>
      <w:r>
        <w:t>y-15xy</w:t>
      </w:r>
      <w:r w:rsidRPr="00945EEB">
        <w:rPr>
          <w:vertAlign w:val="superscript"/>
        </w:rPr>
        <w:t>2</w:t>
      </w:r>
      <w:r>
        <w:t>-3x</w:t>
      </w:r>
      <w:r w:rsidRPr="00945EEB">
        <w:rPr>
          <w:vertAlign w:val="superscript"/>
        </w:rPr>
        <w:t>2</w:t>
      </w:r>
      <w:r>
        <w:t>y</w:t>
      </w:r>
      <w:r w:rsidRPr="00945EEB">
        <w:rPr>
          <w:vertAlign w:val="superscript"/>
        </w:rPr>
        <w:t>2</w:t>
      </w:r>
      <w:r>
        <w:t>, b)</w:t>
      </w:r>
      <w:r>
        <w:rPr>
          <w:noProof/>
          <w:lang w:eastAsia="hr-HR"/>
        </w:rPr>
        <w:t xml:space="preserve"> 9xy</w:t>
      </w:r>
      <w:r w:rsidRPr="00945EEB">
        <w:rPr>
          <w:vertAlign w:val="superscript"/>
        </w:rPr>
        <w:t>2</w:t>
      </w:r>
      <w:r>
        <w:t>+3y</w:t>
      </w:r>
      <w:r w:rsidRPr="00945EEB">
        <w:rPr>
          <w:vertAlign w:val="superscript"/>
        </w:rPr>
        <w:t>2</w:t>
      </w:r>
      <w:r>
        <w:t>, c) 5b</w:t>
      </w:r>
      <w:r w:rsidRPr="00945EEB">
        <w:rPr>
          <w:vertAlign w:val="superscript"/>
        </w:rPr>
        <w:t>2</w:t>
      </w:r>
      <w:r>
        <w:t>, d) -a</w:t>
      </w:r>
      <w:r w:rsidRPr="00945EEB">
        <w:rPr>
          <w:vertAlign w:val="superscript"/>
        </w:rPr>
        <w:t>2</w:t>
      </w:r>
      <w:r>
        <w:t>b+1/3 ab</w:t>
      </w:r>
      <w:r w:rsidRPr="00945EEB">
        <w:rPr>
          <w:vertAlign w:val="superscript"/>
        </w:rPr>
        <w:t>2</w:t>
      </w:r>
      <w:r>
        <w:t xml:space="preserve"> -1/4 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, e) -2x</w:t>
      </w:r>
      <w:r w:rsidRPr="00945EEB">
        <w:rPr>
          <w:vertAlign w:val="superscript"/>
        </w:rPr>
        <w:t>2</w:t>
      </w:r>
      <w:r>
        <w:t>y+2x</w:t>
      </w:r>
      <w:r w:rsidRPr="00945EEB">
        <w:rPr>
          <w:vertAlign w:val="superscript"/>
        </w:rPr>
        <w:t>2</w:t>
      </w:r>
      <w:r>
        <w:t>y-xy, f) -3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 xml:space="preserve">10. a) 196, b) 225/361, c) 0.0169, d) 2.56, e) -289, f) 324, g) 121/196, h) -144/19, i) 324/17, 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j) 90 000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1. a) 700, b) 100, c) 289, d) 145, e) 121, f) 361, g) -209, h) -241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2. a) 46, b) -104/25, c) 34</w:t>
      </w:r>
      <w:r w:rsidRPr="004A2AEF">
        <w:rPr>
          <w:sz w:val="16"/>
        </w:rPr>
        <w:t xml:space="preserve"> </w:t>
      </w:r>
      <w:r>
        <w:t>596, d) 0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3. a) ≠, b) ≠, c) =, d) =, e), ≠, f) =, g) =, h) ≠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4. a) 169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-26ab+1, b) 289x</w:t>
      </w:r>
      <w:r w:rsidRPr="00945EEB">
        <w:rPr>
          <w:vertAlign w:val="superscript"/>
        </w:rPr>
        <w:t>2</w:t>
      </w:r>
      <w:r>
        <w:t>, c) 25-120u+144u</w:t>
      </w:r>
      <w:r w:rsidRPr="00945EEB">
        <w:rPr>
          <w:vertAlign w:val="superscript"/>
        </w:rPr>
        <w:t>2</w:t>
      </w:r>
      <w:r>
        <w:t>, d) 36+24x+4x</w:t>
      </w:r>
      <w:r w:rsidRPr="00945EEB">
        <w:rPr>
          <w:vertAlign w:val="superscript"/>
        </w:rPr>
        <w:t>2</w:t>
      </w:r>
      <w:r>
        <w:t>, e) 36x</w:t>
      </w:r>
      <w:r w:rsidRPr="00945EEB">
        <w:rPr>
          <w:vertAlign w:val="superscript"/>
        </w:rPr>
        <w:t>2</w:t>
      </w:r>
      <w:r>
        <w:t>y</w:t>
      </w:r>
      <w:r w:rsidRPr="00945EEB">
        <w:rPr>
          <w:vertAlign w:val="superscript"/>
        </w:rPr>
        <w:t>2</w:t>
      </w:r>
      <w:r>
        <w:t xml:space="preserve">, 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f) 16a</w:t>
      </w:r>
      <w:r w:rsidRPr="00945EEB">
        <w:rPr>
          <w:vertAlign w:val="superscript"/>
        </w:rPr>
        <w:t>2</w:t>
      </w:r>
      <w:r>
        <w:t>-40a</w:t>
      </w:r>
      <w:r w:rsidRPr="00945EEB">
        <w:rPr>
          <w:vertAlign w:val="superscript"/>
        </w:rPr>
        <w:t>2</w:t>
      </w:r>
      <w:r>
        <w:t>b+25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,</w: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 xml:space="preserve">15. a) </w:t>
      </w:r>
      <w:r w:rsidRPr="008B5ED5">
        <w:rPr>
          <w:position w:val="-24"/>
        </w:rPr>
        <w:object w:dxaOrig="1800" w:dyaOrig="660">
          <v:shape id="_x0000_i1049" type="#_x0000_t75" style="width:90.6pt;height:33pt" o:ole="">
            <v:imagedata r:id="rId49" o:title=""/>
          </v:shape>
          <o:OLEObject Type="Embed" ProgID="Equation.DSMT4" ShapeID="_x0000_i1049" DrawAspect="Content" ObjectID="_1537335214" r:id="rId57"/>
        </w:object>
      </w:r>
      <w:r>
        <w:t xml:space="preserve">, b) </w:t>
      </w:r>
      <w:r w:rsidRPr="008B5ED5">
        <w:rPr>
          <w:position w:val="-24"/>
        </w:rPr>
        <w:object w:dxaOrig="900" w:dyaOrig="660">
          <v:shape id="_x0000_i1050" type="#_x0000_t75" style="width:45pt;height:33pt" o:ole="">
            <v:imagedata r:id="rId51" o:title=""/>
          </v:shape>
          <o:OLEObject Type="Embed" ProgID="Equation.DSMT4" ShapeID="_x0000_i1050" DrawAspect="Content" ObjectID="_1537335215" r:id="rId58"/>
        </w:object>
      </w:r>
      <w:r>
        <w:t xml:space="preserve">, c) </w:t>
      </w:r>
      <w:r w:rsidRPr="008B5ED5">
        <w:rPr>
          <w:position w:val="-24"/>
        </w:rPr>
        <w:object w:dxaOrig="1920" w:dyaOrig="660">
          <v:shape id="_x0000_i1051" type="#_x0000_t75" style="width:96pt;height:33pt" o:ole="">
            <v:imagedata r:id="rId53" o:title=""/>
          </v:shape>
          <o:OLEObject Type="Embed" ProgID="Equation.DSMT4" ShapeID="_x0000_i1051" DrawAspect="Content" ObjectID="_1537335216" r:id="rId59"/>
        </w:object>
      </w:r>
      <w:r>
        <w:t xml:space="preserve">, d) </w:t>
      </w:r>
      <w:r w:rsidRPr="008B5ED5">
        <w:rPr>
          <w:position w:val="-24"/>
        </w:rPr>
        <w:object w:dxaOrig="1400" w:dyaOrig="660">
          <v:shape id="_x0000_i1052" type="#_x0000_t75" style="width:69.6pt;height:33pt" o:ole="">
            <v:imagedata r:id="rId55" o:title=""/>
          </v:shape>
          <o:OLEObject Type="Embed" ProgID="Equation.DSMT4" ShapeID="_x0000_i1052" DrawAspect="Content" ObjectID="_1537335217" r:id="rId60"/>
        </w:object>
      </w:r>
    </w:p>
    <w:p w:rsidR="008B18F3" w:rsidRDefault="008B18F3" w:rsidP="008B18F3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6. a) -9a</w:t>
      </w:r>
      <w:r w:rsidRPr="00945EEB">
        <w:rPr>
          <w:vertAlign w:val="superscript"/>
        </w:rPr>
        <w:t>2</w:t>
      </w:r>
      <w:r>
        <w:t>-60ab-25b</w:t>
      </w:r>
      <w:r w:rsidRPr="00945EEB">
        <w:rPr>
          <w:vertAlign w:val="superscript"/>
        </w:rPr>
        <w:t>2</w:t>
      </w:r>
      <w:r>
        <w:t>, b) -32a</w:t>
      </w:r>
      <w:r w:rsidRPr="00945EEB">
        <w:rPr>
          <w:vertAlign w:val="superscript"/>
        </w:rPr>
        <w:t>2</w:t>
      </w:r>
      <w:r>
        <w:t>b</w:t>
      </w:r>
      <w:r w:rsidRPr="00945EEB">
        <w:rPr>
          <w:vertAlign w:val="superscript"/>
        </w:rPr>
        <w:t>2</w:t>
      </w:r>
      <w:r>
        <w:t>-1+8ab, c) 25x</w:t>
      </w:r>
      <w:r w:rsidRPr="00945EEB">
        <w:rPr>
          <w:vertAlign w:val="superscript"/>
        </w:rPr>
        <w:t>2</w:t>
      </w:r>
      <w:r>
        <w:t>+y</w:t>
      </w:r>
      <w:r w:rsidRPr="00945EEB">
        <w:rPr>
          <w:vertAlign w:val="superscript"/>
        </w:rPr>
        <w:t>2</w:t>
      </w:r>
      <w:r>
        <w:t>-y, d) 5ab-11b</w:t>
      </w:r>
      <w:r w:rsidRPr="00945EEB">
        <w:rPr>
          <w:vertAlign w:val="superscript"/>
        </w:rPr>
        <w:t>2</w:t>
      </w:r>
      <w:r>
        <w:t>, e) 2x</w:t>
      </w:r>
      <w:r w:rsidRPr="00945EEB">
        <w:rPr>
          <w:vertAlign w:val="superscript"/>
        </w:rPr>
        <w:t>2</w:t>
      </w:r>
      <w:r>
        <w:t>+2y</w:t>
      </w:r>
      <w:r w:rsidRPr="00945EEB">
        <w:rPr>
          <w:vertAlign w:val="superscript"/>
        </w:rPr>
        <w:t>2</w:t>
      </w:r>
      <w:r>
        <w:t>, f) -14a+2a</w:t>
      </w:r>
      <w:r w:rsidRPr="00945EEB">
        <w:rPr>
          <w:vertAlign w:val="superscript"/>
        </w:rPr>
        <w:t>2</w:t>
      </w:r>
      <w:r>
        <w:t>,</w:t>
      </w:r>
    </w:p>
    <w:p w:rsidR="008B18F3" w:rsidRPr="00685818" w:rsidRDefault="008B18F3" w:rsidP="00F668B8">
      <w:pPr>
        <w:tabs>
          <w:tab w:val="left" w:pos="3119"/>
          <w:tab w:val="left" w:pos="3544"/>
          <w:tab w:val="left" w:pos="6521"/>
          <w:tab w:val="left" w:pos="6804"/>
        </w:tabs>
        <w:jc w:val="left"/>
      </w:pPr>
      <w:r>
        <w:t>17. a) x</w:t>
      </w:r>
      <w:r w:rsidRPr="00945EEB">
        <w:rPr>
          <w:vertAlign w:val="superscript"/>
        </w:rPr>
        <w:t>2</w:t>
      </w:r>
      <w:r>
        <w:t>+5ax, b) ab-a</w:t>
      </w:r>
      <w:r w:rsidRPr="00945EEB">
        <w:rPr>
          <w:vertAlign w:val="superscript"/>
        </w:rPr>
        <w:t>2</w:t>
      </w:r>
      <w:r>
        <w:t>, c) -18x</w:t>
      </w:r>
      <w:r w:rsidRPr="00945EEB">
        <w:rPr>
          <w:vertAlign w:val="superscript"/>
        </w:rPr>
        <w:t>2</w:t>
      </w:r>
      <w:r>
        <w:t>+36mx, d) 49a</w:t>
      </w:r>
      <w:r w:rsidRPr="00945EEB">
        <w:rPr>
          <w:vertAlign w:val="superscript"/>
        </w:rPr>
        <w:t>2</w:t>
      </w:r>
      <w:r>
        <w:t>+14a-98, e) 36, f) y</w:t>
      </w:r>
      <w:r w:rsidRPr="00945EEB">
        <w:rPr>
          <w:vertAlign w:val="superscript"/>
        </w:rPr>
        <w:t>2</w:t>
      </w:r>
      <w:r>
        <w:t>/49, g) 0</w:t>
      </w:r>
    </w:p>
    <w:sectPr w:rsidR="008B18F3" w:rsidRPr="00685818" w:rsidSect="000F1527">
      <w:footerReference w:type="default" r:id="rId61"/>
      <w:pgSz w:w="11906" w:h="16838"/>
      <w:pgMar w:top="1417" w:right="1274" w:bottom="1417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7724" w:rsidRDefault="007A7724" w:rsidP="007A7724">
      <w:r>
        <w:separator/>
      </w:r>
    </w:p>
  </w:endnote>
  <w:endnote w:type="continuationSeparator" w:id="0">
    <w:p w:rsidR="007A7724" w:rsidRDefault="007A7724" w:rsidP="007A7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462B" w:rsidRPr="00090F80" w:rsidRDefault="0041462B" w:rsidP="0041462B">
    <w:pPr>
      <w:tabs>
        <w:tab w:val="center" w:pos="3828"/>
        <w:tab w:val="right" w:pos="8931"/>
      </w:tabs>
      <w:rPr>
        <w:color w:val="5F5F5F"/>
        <w:sz w:val="18"/>
      </w:rPr>
    </w:pPr>
    <w:r w:rsidRPr="00090F80">
      <w:rPr>
        <w:color w:val="5F5F5F"/>
        <w:sz w:val="18"/>
      </w:rPr>
      <w:t>Antonija Horvatek</w:t>
    </w:r>
    <w:r w:rsidRPr="00090F80">
      <w:rPr>
        <w:color w:val="5F5F5F"/>
        <w:sz w:val="18"/>
      </w:rPr>
      <w:tab/>
    </w:r>
    <w:r w:rsidRPr="00090F80">
      <w:rPr>
        <w:rFonts w:ascii="Brush Script MT" w:hAnsi="Brush Script MT"/>
        <w:color w:val="5F5F5F"/>
      </w:rPr>
      <w:t xml:space="preserve">Matematika na dlanu </w:t>
    </w:r>
    <w:r w:rsidRPr="00090F80">
      <w:rPr>
        <w:rFonts w:ascii="Brush Script MT" w:hAnsi="Brush Script MT"/>
        <w:color w:val="5F5F5F"/>
      </w:rPr>
      <w:tab/>
    </w:r>
    <w:hyperlink r:id="rId1" w:history="1">
      <w:r w:rsidRPr="00090F80">
        <w:rPr>
          <w:rStyle w:val="Hiperveza"/>
          <w:color w:val="5F5F5F"/>
          <w:sz w:val="18"/>
        </w:rPr>
        <w:t>http://www.antonija-horvatek.from.hr/</w:t>
      </w:r>
    </w:hyperlink>
    <w:r w:rsidRPr="00090F80">
      <w:rPr>
        <w:color w:val="5F5F5F"/>
        <w:sz w:val="18"/>
      </w:rPr>
      <w:t xml:space="preserve"> </w:t>
    </w:r>
  </w:p>
  <w:p w:rsidR="0041462B" w:rsidRPr="0041462B" w:rsidRDefault="00570710" w:rsidP="0041462B">
    <w:pPr>
      <w:pStyle w:val="Podnoje"/>
      <w:tabs>
        <w:tab w:val="clear" w:pos="4536"/>
        <w:tab w:val="center" w:pos="4111"/>
      </w:tabs>
      <w:jc w:val="left"/>
      <w:rPr>
        <w:color w:val="5F5F5F"/>
        <w:sz w:val="18"/>
      </w:rPr>
    </w:pPr>
    <w:sdt>
      <w:sdtPr>
        <w:rPr>
          <w:color w:val="5F5F5F"/>
          <w:sz w:val="18"/>
        </w:rPr>
        <w:id w:val="-2083440951"/>
        <w:docPartObj>
          <w:docPartGallery w:val="Page Numbers (Bottom of Page)"/>
          <w:docPartUnique/>
        </w:docPartObj>
      </w:sdtPr>
      <w:sdtEndPr/>
      <w:sdtContent>
        <w:sdt>
          <w:sdtPr>
            <w:rPr>
              <w:color w:val="5F5F5F"/>
              <w:sz w:val="18"/>
            </w:rPr>
            <w:id w:val="-1669238322"/>
            <w:docPartObj>
              <w:docPartGallery w:val="Page Numbers (Top of Page)"/>
              <w:docPartUnique/>
            </w:docPartObj>
          </w:sdtPr>
          <w:sdtEndPr/>
          <w:sdtContent>
            <w:r w:rsidR="0041462B">
              <w:rPr>
                <w:color w:val="5F5F5F"/>
                <w:sz w:val="18"/>
              </w:rPr>
              <w:tab/>
            </w:r>
            <w:r w:rsidR="0041462B" w:rsidRPr="0041462B">
              <w:rPr>
                <w:color w:val="5F5F5F"/>
                <w:sz w:val="18"/>
              </w:rPr>
              <w:fldChar w:fldCharType="begin"/>
            </w:r>
            <w:r w:rsidR="0041462B" w:rsidRPr="0041462B">
              <w:rPr>
                <w:color w:val="5F5F5F"/>
                <w:sz w:val="18"/>
              </w:rPr>
              <w:instrText>PAGE</w:instrText>
            </w:r>
            <w:r w:rsidR="0041462B" w:rsidRPr="0041462B">
              <w:rPr>
                <w:color w:val="5F5F5F"/>
                <w:sz w:val="18"/>
              </w:rPr>
              <w:fldChar w:fldCharType="separate"/>
            </w:r>
            <w:r>
              <w:rPr>
                <w:noProof/>
                <w:color w:val="5F5F5F"/>
                <w:sz w:val="18"/>
              </w:rPr>
              <w:t>1</w:t>
            </w:r>
            <w:r w:rsidR="0041462B" w:rsidRPr="0041462B">
              <w:rPr>
                <w:color w:val="5F5F5F"/>
                <w:sz w:val="18"/>
              </w:rPr>
              <w:fldChar w:fldCharType="end"/>
            </w:r>
            <w:r w:rsidR="0041462B" w:rsidRPr="0041462B">
              <w:rPr>
                <w:color w:val="5F5F5F"/>
                <w:sz w:val="18"/>
              </w:rPr>
              <w:t xml:space="preserve"> / </w:t>
            </w:r>
            <w:r w:rsidR="0041462B" w:rsidRPr="0041462B">
              <w:rPr>
                <w:color w:val="5F5F5F"/>
                <w:sz w:val="18"/>
              </w:rPr>
              <w:fldChar w:fldCharType="begin"/>
            </w:r>
            <w:r w:rsidR="0041462B" w:rsidRPr="0041462B">
              <w:rPr>
                <w:color w:val="5F5F5F"/>
                <w:sz w:val="18"/>
              </w:rPr>
              <w:instrText>NUMPAGES</w:instrText>
            </w:r>
            <w:r w:rsidR="0041462B" w:rsidRPr="0041462B">
              <w:rPr>
                <w:color w:val="5F5F5F"/>
                <w:sz w:val="18"/>
              </w:rPr>
              <w:fldChar w:fldCharType="separate"/>
            </w:r>
            <w:r>
              <w:rPr>
                <w:noProof/>
                <w:color w:val="5F5F5F"/>
                <w:sz w:val="18"/>
              </w:rPr>
              <w:t>4</w:t>
            </w:r>
            <w:r w:rsidR="0041462B" w:rsidRPr="0041462B">
              <w:rPr>
                <w:color w:val="5F5F5F"/>
                <w:sz w:val="18"/>
              </w:rPr>
              <w:fldChar w:fldCharType="end"/>
            </w:r>
          </w:sdtContent>
        </w:sdt>
      </w:sdtContent>
    </w:sdt>
  </w:p>
  <w:p w:rsidR="007A7724" w:rsidRPr="00AE6296" w:rsidRDefault="007A7724" w:rsidP="00AE6296">
    <w:pPr>
      <w:pStyle w:val="Podnoje"/>
      <w:tabs>
        <w:tab w:val="clear" w:pos="4536"/>
        <w:tab w:val="center" w:pos="4253"/>
      </w:tabs>
      <w:jc w:val="left"/>
      <w:rPr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7724" w:rsidRDefault="007A7724" w:rsidP="007A7724">
      <w:r>
        <w:separator/>
      </w:r>
    </w:p>
  </w:footnote>
  <w:footnote w:type="continuationSeparator" w:id="0">
    <w:p w:rsidR="007A7724" w:rsidRDefault="007A7724" w:rsidP="007A77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5EEB"/>
    <w:rsid w:val="00066ACF"/>
    <w:rsid w:val="00067631"/>
    <w:rsid w:val="00095658"/>
    <w:rsid w:val="000F1527"/>
    <w:rsid w:val="00105A82"/>
    <w:rsid w:val="00154D09"/>
    <w:rsid w:val="00270E00"/>
    <w:rsid w:val="00311213"/>
    <w:rsid w:val="0041462B"/>
    <w:rsid w:val="00422760"/>
    <w:rsid w:val="00487A8E"/>
    <w:rsid w:val="004A2AEF"/>
    <w:rsid w:val="00570710"/>
    <w:rsid w:val="00577EAF"/>
    <w:rsid w:val="00585049"/>
    <w:rsid w:val="005B6768"/>
    <w:rsid w:val="00610020"/>
    <w:rsid w:val="00656AC9"/>
    <w:rsid w:val="00674AC4"/>
    <w:rsid w:val="00685818"/>
    <w:rsid w:val="006A3EC3"/>
    <w:rsid w:val="006F65D6"/>
    <w:rsid w:val="00707A80"/>
    <w:rsid w:val="007A449D"/>
    <w:rsid w:val="007A7724"/>
    <w:rsid w:val="0083597C"/>
    <w:rsid w:val="0085279D"/>
    <w:rsid w:val="008B18F3"/>
    <w:rsid w:val="008B5ED5"/>
    <w:rsid w:val="008F345C"/>
    <w:rsid w:val="00945EEB"/>
    <w:rsid w:val="009D53B0"/>
    <w:rsid w:val="00A0461E"/>
    <w:rsid w:val="00A0719D"/>
    <w:rsid w:val="00A165DE"/>
    <w:rsid w:val="00A72992"/>
    <w:rsid w:val="00A84CB0"/>
    <w:rsid w:val="00AC28E8"/>
    <w:rsid w:val="00AE097A"/>
    <w:rsid w:val="00AE6296"/>
    <w:rsid w:val="00B178CF"/>
    <w:rsid w:val="00B81871"/>
    <w:rsid w:val="00BB6A5D"/>
    <w:rsid w:val="00C457F9"/>
    <w:rsid w:val="00C53857"/>
    <w:rsid w:val="00C57395"/>
    <w:rsid w:val="00C74542"/>
    <w:rsid w:val="00DA5600"/>
    <w:rsid w:val="00E03479"/>
    <w:rsid w:val="00E510F0"/>
    <w:rsid w:val="00E621D7"/>
    <w:rsid w:val="00E75707"/>
    <w:rsid w:val="00EA56D6"/>
    <w:rsid w:val="00EB63D5"/>
    <w:rsid w:val="00EE6B18"/>
    <w:rsid w:val="00F15A44"/>
    <w:rsid w:val="00F668B8"/>
    <w:rsid w:val="00F91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position w:val="-4"/>
        <w:sz w:val="24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945EEB"/>
    <w:rPr>
      <w:color w:val="808080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945EEB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945EEB"/>
    <w:rPr>
      <w:rFonts w:ascii="Tahoma" w:hAnsi="Tahoma" w:cs="Tahoma"/>
      <w:sz w:val="16"/>
      <w:szCs w:val="16"/>
    </w:rPr>
  </w:style>
  <w:style w:type="character" w:styleId="Hiperveza">
    <w:name w:val="Hyperlink"/>
    <w:basedOn w:val="Zadanifontodlomka"/>
    <w:uiPriority w:val="99"/>
    <w:unhideWhenUsed/>
    <w:rsid w:val="0083597C"/>
    <w:rPr>
      <w:color w:val="0000FF" w:themeColor="hyperlink"/>
      <w:u w:val="single"/>
    </w:rPr>
  </w:style>
  <w:style w:type="paragraph" w:styleId="Zaglavlje">
    <w:name w:val="header"/>
    <w:basedOn w:val="Normal"/>
    <w:link w:val="ZaglavljeChar"/>
    <w:uiPriority w:val="99"/>
    <w:unhideWhenUsed/>
    <w:rsid w:val="007A7724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7A7724"/>
  </w:style>
  <w:style w:type="paragraph" w:styleId="Podnoje">
    <w:name w:val="footer"/>
    <w:basedOn w:val="Normal"/>
    <w:link w:val="PodnojeChar"/>
    <w:uiPriority w:val="99"/>
    <w:unhideWhenUsed/>
    <w:rsid w:val="007A7724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7A7724"/>
  </w:style>
  <w:style w:type="paragraph" w:styleId="Tekstkrajnjebiljeke">
    <w:name w:val="endnote text"/>
    <w:basedOn w:val="Normal"/>
    <w:link w:val="TekstkrajnjebiljekeChar"/>
    <w:uiPriority w:val="99"/>
    <w:semiHidden/>
    <w:unhideWhenUsed/>
    <w:rsid w:val="0041462B"/>
    <w:rPr>
      <w:sz w:val="20"/>
    </w:rPr>
  </w:style>
  <w:style w:type="character" w:customStyle="1" w:styleId="TekstkrajnjebiljekeChar">
    <w:name w:val="Tekst krajnje bilješke Char"/>
    <w:basedOn w:val="Zadanifontodlomka"/>
    <w:link w:val="Tekstkrajnjebiljeke"/>
    <w:uiPriority w:val="99"/>
    <w:semiHidden/>
    <w:rsid w:val="0041462B"/>
    <w:rPr>
      <w:sz w:val="20"/>
    </w:rPr>
  </w:style>
  <w:style w:type="character" w:styleId="Referencakrajnjebiljeke">
    <w:name w:val="endnote reference"/>
    <w:basedOn w:val="Zadanifontodlomka"/>
    <w:uiPriority w:val="99"/>
    <w:semiHidden/>
    <w:unhideWhenUsed/>
    <w:rsid w:val="0041462B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position w:val="-4"/>
        <w:sz w:val="24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945EEB"/>
    <w:rPr>
      <w:color w:val="808080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945EEB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945EEB"/>
    <w:rPr>
      <w:rFonts w:ascii="Tahoma" w:hAnsi="Tahoma" w:cs="Tahoma"/>
      <w:sz w:val="16"/>
      <w:szCs w:val="16"/>
    </w:rPr>
  </w:style>
  <w:style w:type="character" w:styleId="Hiperveza">
    <w:name w:val="Hyperlink"/>
    <w:basedOn w:val="Zadanifontodlomka"/>
    <w:uiPriority w:val="99"/>
    <w:unhideWhenUsed/>
    <w:rsid w:val="0083597C"/>
    <w:rPr>
      <w:color w:val="0000FF" w:themeColor="hyperlink"/>
      <w:u w:val="single"/>
    </w:rPr>
  </w:style>
  <w:style w:type="paragraph" w:styleId="Zaglavlje">
    <w:name w:val="header"/>
    <w:basedOn w:val="Normal"/>
    <w:link w:val="ZaglavljeChar"/>
    <w:uiPriority w:val="99"/>
    <w:unhideWhenUsed/>
    <w:rsid w:val="007A7724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7A7724"/>
  </w:style>
  <w:style w:type="paragraph" w:styleId="Podnoje">
    <w:name w:val="footer"/>
    <w:basedOn w:val="Normal"/>
    <w:link w:val="PodnojeChar"/>
    <w:uiPriority w:val="99"/>
    <w:unhideWhenUsed/>
    <w:rsid w:val="007A7724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7A7724"/>
  </w:style>
  <w:style w:type="paragraph" w:styleId="Tekstkrajnjebiljeke">
    <w:name w:val="endnote text"/>
    <w:basedOn w:val="Normal"/>
    <w:link w:val="TekstkrajnjebiljekeChar"/>
    <w:uiPriority w:val="99"/>
    <w:semiHidden/>
    <w:unhideWhenUsed/>
    <w:rsid w:val="0041462B"/>
    <w:rPr>
      <w:sz w:val="20"/>
    </w:rPr>
  </w:style>
  <w:style w:type="character" w:customStyle="1" w:styleId="TekstkrajnjebiljekeChar">
    <w:name w:val="Tekst krajnje bilješke Char"/>
    <w:basedOn w:val="Zadanifontodlomka"/>
    <w:link w:val="Tekstkrajnjebiljeke"/>
    <w:uiPriority w:val="99"/>
    <w:semiHidden/>
    <w:rsid w:val="0041462B"/>
    <w:rPr>
      <w:sz w:val="20"/>
    </w:rPr>
  </w:style>
  <w:style w:type="character" w:styleId="Referencakrajnjebiljeke">
    <w:name w:val="endnote reference"/>
    <w:basedOn w:val="Zadanifontodlomka"/>
    <w:uiPriority w:val="99"/>
    <w:semiHidden/>
    <w:unhideWhenUsed/>
    <w:rsid w:val="0041462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1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3.wmf"/><Relationship Id="rId21" Type="http://schemas.openxmlformats.org/officeDocument/2006/relationships/image" Target="media/image4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6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0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8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6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image" Target="media/image3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7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hyperlink" Target="http://www.antonija-horvatek.from.hr/" TargetMode="External"/><Relationship Id="rId51" Type="http://schemas.openxmlformats.org/officeDocument/2006/relationships/image" Target="media/image18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5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ntonija-horvatek.from.hr/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B4D79A-EEEA-4787-BAC3-46851F1AE8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4</Pages>
  <Words>1073</Words>
  <Characters>6120</Characters>
  <Application>Microsoft Office Word</Application>
  <DocSecurity>0</DocSecurity>
  <Lines>51</Lines>
  <Paragraphs>1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Š Josipa Badalića</Company>
  <LinksUpToDate>false</LinksUpToDate>
  <CharactersWithSpaces>7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ija Horvatek</dc:creator>
  <cp:lastModifiedBy>Antonija Horvatek</cp:lastModifiedBy>
  <cp:revision>52</cp:revision>
  <cp:lastPrinted>2016-10-07T06:46:00Z</cp:lastPrinted>
  <dcterms:created xsi:type="dcterms:W3CDTF">2016-10-04T16:20:00Z</dcterms:created>
  <dcterms:modified xsi:type="dcterms:W3CDTF">2016-10-07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